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bookmarkStart w:id="0" w:name="_Hlk484354818"/>
      <w:bookmarkEnd w:id="0"/>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160D26">
        <w:rPr>
          <w:rFonts w:hint="eastAsia"/>
          <w:u w:val="single"/>
        </w:rPr>
        <w:t>机制的中文问题答案抽取方</w:t>
      </w:r>
      <w:r w:rsidR="00577A87">
        <w:rPr>
          <w:rFonts w:hint="eastAsia"/>
          <w:u w:val="single"/>
        </w:rPr>
        <w:t>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1" w:name="_Toc132604380"/>
      <w:bookmarkStart w:id="2" w:name="_Toc132604511"/>
      <w:bookmarkStart w:id="3" w:name="_Toc184465404"/>
      <w:bookmarkStart w:id="4" w:name="_Toc184541611"/>
      <w:bookmarkStart w:id="5" w:name="_Toc484376483"/>
      <w:r>
        <w:rPr>
          <w:rFonts w:hint="eastAsia"/>
        </w:rPr>
        <w:lastRenderedPageBreak/>
        <w:t>中文摘要</w:t>
      </w:r>
      <w:bookmarkEnd w:id="1"/>
      <w:bookmarkEnd w:id="2"/>
      <w:bookmarkEnd w:id="3"/>
      <w:bookmarkEnd w:id="4"/>
      <w:bookmarkEnd w:id="5"/>
    </w:p>
    <w:p w:rsidR="005B05D3" w:rsidRDefault="00595767" w:rsidP="00B500F3">
      <w:pPr>
        <w:pStyle w:val="af3"/>
      </w:pPr>
      <w:r>
        <w:rPr>
          <w:rFonts w:hint="eastAsia"/>
        </w:rPr>
        <w:t>机器</w:t>
      </w:r>
      <w:r w:rsidR="00A43271">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6" w:name="_Toc132604381"/>
      <w:bookmarkStart w:id="7" w:name="_Toc132604512"/>
      <w:bookmarkStart w:id="8" w:name="_Toc184465405"/>
      <w:bookmarkStart w:id="9" w:name="_Toc184541612"/>
      <w:bookmarkStart w:id="10" w:name="_Toc484376484"/>
      <w:r>
        <w:lastRenderedPageBreak/>
        <w:t>ABSTRACT</w:t>
      </w:r>
      <w:bookmarkEnd w:id="6"/>
      <w:bookmarkEnd w:id="7"/>
      <w:bookmarkEnd w:id="8"/>
      <w:bookmarkEnd w:id="9"/>
      <w:bookmarkEnd w:id="10"/>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30025D"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hyperlink w:anchor="_Toc484376483" w:history="1">
        <w:r w:rsidR="0030025D" w:rsidRPr="00AE7900">
          <w:rPr>
            <w:rStyle w:val="aff5"/>
            <w:noProof/>
          </w:rPr>
          <w:t>中文摘要</w:t>
        </w:r>
        <w:r w:rsidR="0030025D">
          <w:rPr>
            <w:noProof/>
            <w:webHidden/>
          </w:rPr>
          <w:tab/>
        </w:r>
        <w:r w:rsidR="0030025D">
          <w:rPr>
            <w:noProof/>
            <w:webHidden/>
          </w:rPr>
          <w:fldChar w:fldCharType="begin"/>
        </w:r>
        <w:r w:rsidR="0030025D">
          <w:rPr>
            <w:noProof/>
            <w:webHidden/>
          </w:rPr>
          <w:instrText xml:space="preserve"> PAGEREF _Toc484376483 \h </w:instrText>
        </w:r>
        <w:r w:rsidR="0030025D">
          <w:rPr>
            <w:noProof/>
            <w:webHidden/>
          </w:rPr>
        </w:r>
        <w:r w:rsidR="0030025D">
          <w:rPr>
            <w:noProof/>
            <w:webHidden/>
          </w:rPr>
          <w:fldChar w:fldCharType="separate"/>
        </w:r>
        <w:r w:rsidR="0030025D">
          <w:rPr>
            <w:noProof/>
            <w:webHidden/>
          </w:rPr>
          <w:t>I</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484" w:history="1">
        <w:r w:rsidR="0030025D" w:rsidRPr="00AE7900">
          <w:rPr>
            <w:rStyle w:val="aff5"/>
            <w:noProof/>
          </w:rPr>
          <w:t>ABSTRACT</w:t>
        </w:r>
        <w:r w:rsidR="0030025D">
          <w:rPr>
            <w:noProof/>
            <w:webHidden/>
          </w:rPr>
          <w:tab/>
        </w:r>
        <w:r w:rsidR="0030025D">
          <w:rPr>
            <w:noProof/>
            <w:webHidden/>
          </w:rPr>
          <w:fldChar w:fldCharType="begin"/>
        </w:r>
        <w:r w:rsidR="0030025D">
          <w:rPr>
            <w:noProof/>
            <w:webHidden/>
          </w:rPr>
          <w:instrText xml:space="preserve"> PAGEREF _Toc484376484 \h </w:instrText>
        </w:r>
        <w:r w:rsidR="0030025D">
          <w:rPr>
            <w:noProof/>
            <w:webHidden/>
          </w:rPr>
        </w:r>
        <w:r w:rsidR="0030025D">
          <w:rPr>
            <w:noProof/>
            <w:webHidden/>
          </w:rPr>
          <w:fldChar w:fldCharType="separate"/>
        </w:r>
        <w:r w:rsidR="0030025D">
          <w:rPr>
            <w:noProof/>
            <w:webHidden/>
          </w:rPr>
          <w:t>II</w:t>
        </w:r>
        <w:r w:rsidR="0030025D">
          <w:rPr>
            <w:noProof/>
            <w:webHidden/>
          </w:rPr>
          <w:fldChar w:fldCharType="end"/>
        </w:r>
      </w:hyperlink>
    </w:p>
    <w:p w:rsidR="0030025D" w:rsidRDefault="0078092D">
      <w:pPr>
        <w:pStyle w:val="11"/>
        <w:tabs>
          <w:tab w:val="left" w:pos="1050"/>
        </w:tabs>
        <w:rPr>
          <w:rFonts w:asciiTheme="minorHAnsi" w:eastAsiaTheme="minorEastAsia" w:hAnsiTheme="minorHAnsi" w:cstheme="minorBidi"/>
          <w:noProof/>
          <w:color w:val="auto"/>
          <w:spacing w:val="0"/>
          <w:kern w:val="2"/>
          <w:sz w:val="21"/>
          <w:szCs w:val="22"/>
        </w:rPr>
      </w:pPr>
      <w:hyperlink w:anchor="_Toc484376485" w:history="1">
        <w:r w:rsidR="0030025D" w:rsidRPr="00AE7900">
          <w:rPr>
            <w:rStyle w:val="aff5"/>
            <w:noProof/>
          </w:rPr>
          <w:t>第</w:t>
        </w:r>
        <w:r w:rsidR="0030025D" w:rsidRPr="00AE7900">
          <w:rPr>
            <w:rStyle w:val="aff5"/>
            <w:noProof/>
          </w:rPr>
          <w:t>1</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引</w:t>
        </w:r>
        <w:r w:rsidR="0030025D" w:rsidRPr="00AE7900">
          <w:rPr>
            <w:rStyle w:val="aff5"/>
            <w:noProof/>
          </w:rPr>
          <w:t xml:space="preserve"> </w:t>
        </w:r>
        <w:r w:rsidR="0030025D" w:rsidRPr="00AE7900">
          <w:rPr>
            <w:rStyle w:val="aff5"/>
            <w:noProof/>
          </w:rPr>
          <w:t>言</w:t>
        </w:r>
        <w:r w:rsidR="0030025D">
          <w:rPr>
            <w:noProof/>
            <w:webHidden/>
          </w:rPr>
          <w:tab/>
        </w:r>
        <w:r w:rsidR="0030025D">
          <w:rPr>
            <w:noProof/>
            <w:webHidden/>
          </w:rPr>
          <w:fldChar w:fldCharType="begin"/>
        </w:r>
        <w:r w:rsidR="0030025D">
          <w:rPr>
            <w:noProof/>
            <w:webHidden/>
          </w:rPr>
          <w:instrText xml:space="preserve"> PAGEREF _Toc484376485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86" w:history="1">
        <w:r w:rsidR="0030025D" w:rsidRPr="00AE7900">
          <w:rPr>
            <w:rStyle w:val="aff5"/>
            <w:noProof/>
          </w:rPr>
          <w:t xml:space="preserve">1.1 </w:t>
        </w:r>
        <w:r w:rsidR="0030025D" w:rsidRPr="00AE7900">
          <w:rPr>
            <w:rStyle w:val="aff5"/>
            <w:noProof/>
          </w:rPr>
          <w:t>研究背景</w:t>
        </w:r>
        <w:r w:rsidR="0030025D">
          <w:rPr>
            <w:noProof/>
            <w:webHidden/>
          </w:rPr>
          <w:tab/>
        </w:r>
        <w:r w:rsidR="0030025D">
          <w:rPr>
            <w:noProof/>
            <w:webHidden/>
          </w:rPr>
          <w:fldChar w:fldCharType="begin"/>
        </w:r>
        <w:r w:rsidR="0030025D">
          <w:rPr>
            <w:noProof/>
            <w:webHidden/>
          </w:rPr>
          <w:instrText xml:space="preserve"> PAGEREF _Toc484376486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78092D">
      <w:pPr>
        <w:pStyle w:val="30"/>
        <w:ind w:left="360"/>
        <w:rPr>
          <w:rFonts w:asciiTheme="minorHAnsi" w:eastAsiaTheme="minorEastAsia" w:hAnsiTheme="minorHAnsi" w:cstheme="minorBidi"/>
          <w:noProof/>
          <w:color w:val="auto"/>
          <w:spacing w:val="0"/>
          <w:kern w:val="2"/>
          <w:sz w:val="21"/>
          <w:szCs w:val="22"/>
        </w:rPr>
      </w:pPr>
      <w:hyperlink w:anchor="_Toc484376487" w:history="1">
        <w:r w:rsidR="0030025D" w:rsidRPr="00AE7900">
          <w:rPr>
            <w:rStyle w:val="aff5"/>
            <w:noProof/>
          </w:rPr>
          <w:t xml:space="preserve">1.1.1 </w:t>
        </w:r>
        <w:r w:rsidR="0030025D" w:rsidRPr="00AE7900">
          <w:rPr>
            <w:rStyle w:val="aff5"/>
            <w:noProof/>
          </w:rPr>
          <w:t>问答概述</w:t>
        </w:r>
        <w:r w:rsidR="0030025D">
          <w:rPr>
            <w:noProof/>
            <w:webHidden/>
          </w:rPr>
          <w:tab/>
        </w:r>
        <w:r w:rsidR="0030025D">
          <w:rPr>
            <w:noProof/>
            <w:webHidden/>
          </w:rPr>
          <w:fldChar w:fldCharType="begin"/>
        </w:r>
        <w:r w:rsidR="0030025D">
          <w:rPr>
            <w:noProof/>
            <w:webHidden/>
          </w:rPr>
          <w:instrText xml:space="preserve"> PAGEREF _Toc484376487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78092D">
      <w:pPr>
        <w:pStyle w:val="30"/>
        <w:ind w:left="360"/>
        <w:rPr>
          <w:rFonts w:asciiTheme="minorHAnsi" w:eastAsiaTheme="minorEastAsia" w:hAnsiTheme="minorHAnsi" w:cstheme="minorBidi"/>
          <w:noProof/>
          <w:color w:val="auto"/>
          <w:spacing w:val="0"/>
          <w:kern w:val="2"/>
          <w:sz w:val="21"/>
          <w:szCs w:val="22"/>
        </w:rPr>
      </w:pPr>
      <w:hyperlink w:anchor="_Toc484376488" w:history="1">
        <w:r w:rsidR="0030025D" w:rsidRPr="00AE7900">
          <w:rPr>
            <w:rStyle w:val="aff5"/>
            <w:noProof/>
          </w:rPr>
          <w:t xml:space="preserve">1.1.2 </w:t>
        </w:r>
        <w:r w:rsidR="0030025D" w:rsidRPr="00AE7900">
          <w:rPr>
            <w:rStyle w:val="aff5"/>
            <w:noProof/>
          </w:rPr>
          <w:t>问答发展历程</w:t>
        </w:r>
        <w:r w:rsidR="0030025D">
          <w:rPr>
            <w:noProof/>
            <w:webHidden/>
          </w:rPr>
          <w:tab/>
        </w:r>
        <w:r w:rsidR="0030025D">
          <w:rPr>
            <w:noProof/>
            <w:webHidden/>
          </w:rPr>
          <w:fldChar w:fldCharType="begin"/>
        </w:r>
        <w:r w:rsidR="0030025D">
          <w:rPr>
            <w:noProof/>
            <w:webHidden/>
          </w:rPr>
          <w:instrText xml:space="preserve"> PAGEREF _Toc484376488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78092D">
      <w:pPr>
        <w:pStyle w:val="30"/>
        <w:ind w:left="360"/>
        <w:rPr>
          <w:rFonts w:asciiTheme="minorHAnsi" w:eastAsiaTheme="minorEastAsia" w:hAnsiTheme="minorHAnsi" w:cstheme="minorBidi"/>
          <w:noProof/>
          <w:color w:val="auto"/>
          <w:spacing w:val="0"/>
          <w:kern w:val="2"/>
          <w:sz w:val="21"/>
          <w:szCs w:val="22"/>
        </w:rPr>
      </w:pPr>
      <w:hyperlink w:anchor="_Toc484376489" w:history="1">
        <w:r w:rsidR="0030025D" w:rsidRPr="00AE7900">
          <w:rPr>
            <w:rStyle w:val="aff5"/>
            <w:noProof/>
          </w:rPr>
          <w:t xml:space="preserve">1.1.3 </w:t>
        </w:r>
        <w:r w:rsidR="0030025D" w:rsidRPr="00AE7900">
          <w:rPr>
            <w:rStyle w:val="aff5"/>
            <w:noProof/>
          </w:rPr>
          <w:t>问答系统与问题分类</w:t>
        </w:r>
        <w:r w:rsidR="0030025D">
          <w:rPr>
            <w:noProof/>
            <w:webHidden/>
          </w:rPr>
          <w:tab/>
        </w:r>
        <w:r w:rsidR="0030025D">
          <w:rPr>
            <w:noProof/>
            <w:webHidden/>
          </w:rPr>
          <w:fldChar w:fldCharType="begin"/>
        </w:r>
        <w:r w:rsidR="0030025D">
          <w:rPr>
            <w:noProof/>
            <w:webHidden/>
          </w:rPr>
          <w:instrText xml:space="preserve"> PAGEREF _Toc484376489 \h </w:instrText>
        </w:r>
        <w:r w:rsidR="0030025D">
          <w:rPr>
            <w:noProof/>
            <w:webHidden/>
          </w:rPr>
        </w:r>
        <w:r w:rsidR="0030025D">
          <w:rPr>
            <w:noProof/>
            <w:webHidden/>
          </w:rPr>
          <w:fldChar w:fldCharType="separate"/>
        </w:r>
        <w:r w:rsidR="0030025D">
          <w:rPr>
            <w:noProof/>
            <w:webHidden/>
          </w:rPr>
          <w:t>2</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90" w:history="1">
        <w:r w:rsidR="0030025D" w:rsidRPr="00AE7900">
          <w:rPr>
            <w:rStyle w:val="aff5"/>
            <w:noProof/>
          </w:rPr>
          <w:t xml:space="preserve">1.2 </w:t>
        </w:r>
        <w:r w:rsidR="0030025D" w:rsidRPr="00AE7900">
          <w:rPr>
            <w:rStyle w:val="aff5"/>
            <w:noProof/>
          </w:rPr>
          <w:t>研究现状</w:t>
        </w:r>
        <w:r w:rsidR="0030025D">
          <w:rPr>
            <w:noProof/>
            <w:webHidden/>
          </w:rPr>
          <w:tab/>
        </w:r>
        <w:r w:rsidR="0030025D">
          <w:rPr>
            <w:noProof/>
            <w:webHidden/>
          </w:rPr>
          <w:fldChar w:fldCharType="begin"/>
        </w:r>
        <w:r w:rsidR="0030025D">
          <w:rPr>
            <w:noProof/>
            <w:webHidden/>
          </w:rPr>
          <w:instrText xml:space="preserve"> PAGEREF _Toc484376490 \h </w:instrText>
        </w:r>
        <w:r w:rsidR="0030025D">
          <w:rPr>
            <w:noProof/>
            <w:webHidden/>
          </w:rPr>
        </w:r>
        <w:r w:rsidR="0030025D">
          <w:rPr>
            <w:noProof/>
            <w:webHidden/>
          </w:rPr>
          <w:fldChar w:fldCharType="separate"/>
        </w:r>
        <w:r w:rsidR="0030025D">
          <w:rPr>
            <w:noProof/>
            <w:webHidden/>
          </w:rPr>
          <w:t>3</w:t>
        </w:r>
        <w:r w:rsidR="0030025D">
          <w:rPr>
            <w:noProof/>
            <w:webHidden/>
          </w:rPr>
          <w:fldChar w:fldCharType="end"/>
        </w:r>
      </w:hyperlink>
    </w:p>
    <w:p w:rsidR="0030025D" w:rsidRDefault="0078092D">
      <w:pPr>
        <w:pStyle w:val="30"/>
        <w:ind w:left="360"/>
        <w:rPr>
          <w:rFonts w:asciiTheme="minorHAnsi" w:eastAsiaTheme="minorEastAsia" w:hAnsiTheme="minorHAnsi" w:cstheme="minorBidi"/>
          <w:noProof/>
          <w:color w:val="auto"/>
          <w:spacing w:val="0"/>
          <w:kern w:val="2"/>
          <w:sz w:val="21"/>
          <w:szCs w:val="22"/>
        </w:rPr>
      </w:pPr>
      <w:hyperlink w:anchor="_Toc484376491" w:history="1">
        <w:r w:rsidR="0030025D" w:rsidRPr="00AE7900">
          <w:rPr>
            <w:rStyle w:val="aff5"/>
            <w:noProof/>
          </w:rPr>
          <w:t xml:space="preserve">1.2.1 </w:t>
        </w:r>
        <w:r w:rsidR="0030025D" w:rsidRPr="00AE7900">
          <w:rPr>
            <w:rStyle w:val="aff5"/>
            <w:noProof/>
          </w:rPr>
          <w:t>问答范式概述</w:t>
        </w:r>
        <w:r w:rsidR="0030025D">
          <w:rPr>
            <w:noProof/>
            <w:webHidden/>
          </w:rPr>
          <w:tab/>
        </w:r>
        <w:r w:rsidR="0030025D">
          <w:rPr>
            <w:noProof/>
            <w:webHidden/>
          </w:rPr>
          <w:fldChar w:fldCharType="begin"/>
        </w:r>
        <w:r w:rsidR="0030025D">
          <w:rPr>
            <w:noProof/>
            <w:webHidden/>
          </w:rPr>
          <w:instrText xml:space="preserve"> PAGEREF _Toc484376491 \h </w:instrText>
        </w:r>
        <w:r w:rsidR="0030025D">
          <w:rPr>
            <w:noProof/>
            <w:webHidden/>
          </w:rPr>
        </w:r>
        <w:r w:rsidR="0030025D">
          <w:rPr>
            <w:noProof/>
            <w:webHidden/>
          </w:rPr>
          <w:fldChar w:fldCharType="separate"/>
        </w:r>
        <w:r w:rsidR="0030025D">
          <w:rPr>
            <w:noProof/>
            <w:webHidden/>
          </w:rPr>
          <w:t>3</w:t>
        </w:r>
        <w:r w:rsidR="0030025D">
          <w:rPr>
            <w:noProof/>
            <w:webHidden/>
          </w:rPr>
          <w:fldChar w:fldCharType="end"/>
        </w:r>
      </w:hyperlink>
    </w:p>
    <w:p w:rsidR="0030025D" w:rsidRDefault="0078092D">
      <w:pPr>
        <w:pStyle w:val="30"/>
        <w:ind w:left="360"/>
        <w:rPr>
          <w:rFonts w:asciiTheme="minorHAnsi" w:eastAsiaTheme="minorEastAsia" w:hAnsiTheme="minorHAnsi" w:cstheme="minorBidi"/>
          <w:noProof/>
          <w:color w:val="auto"/>
          <w:spacing w:val="0"/>
          <w:kern w:val="2"/>
          <w:sz w:val="21"/>
          <w:szCs w:val="22"/>
        </w:rPr>
      </w:pPr>
      <w:hyperlink w:anchor="_Toc484376492" w:history="1">
        <w:r w:rsidR="0030025D" w:rsidRPr="00AE7900">
          <w:rPr>
            <w:rStyle w:val="aff5"/>
            <w:noProof/>
          </w:rPr>
          <w:t xml:space="preserve">1.2.2 </w:t>
        </w:r>
        <w:r w:rsidR="0030025D" w:rsidRPr="00AE7900">
          <w:rPr>
            <w:rStyle w:val="aff5"/>
            <w:noProof/>
          </w:rPr>
          <w:t>基于信息检索的问答范式</w:t>
        </w:r>
        <w:r w:rsidR="0030025D">
          <w:rPr>
            <w:noProof/>
            <w:webHidden/>
          </w:rPr>
          <w:tab/>
        </w:r>
        <w:r w:rsidR="0030025D">
          <w:rPr>
            <w:noProof/>
            <w:webHidden/>
          </w:rPr>
          <w:fldChar w:fldCharType="begin"/>
        </w:r>
        <w:r w:rsidR="0030025D">
          <w:rPr>
            <w:noProof/>
            <w:webHidden/>
          </w:rPr>
          <w:instrText xml:space="preserve"> PAGEREF _Toc484376492 \h </w:instrText>
        </w:r>
        <w:r w:rsidR="0030025D">
          <w:rPr>
            <w:noProof/>
            <w:webHidden/>
          </w:rPr>
        </w:r>
        <w:r w:rsidR="0030025D">
          <w:rPr>
            <w:noProof/>
            <w:webHidden/>
          </w:rPr>
          <w:fldChar w:fldCharType="separate"/>
        </w:r>
        <w:r w:rsidR="0030025D">
          <w:rPr>
            <w:noProof/>
            <w:webHidden/>
          </w:rPr>
          <w:t>4</w:t>
        </w:r>
        <w:r w:rsidR="0030025D">
          <w:rPr>
            <w:noProof/>
            <w:webHidden/>
          </w:rPr>
          <w:fldChar w:fldCharType="end"/>
        </w:r>
      </w:hyperlink>
    </w:p>
    <w:p w:rsidR="0030025D" w:rsidRDefault="0078092D">
      <w:pPr>
        <w:pStyle w:val="30"/>
        <w:ind w:left="360"/>
        <w:rPr>
          <w:rFonts w:asciiTheme="minorHAnsi" w:eastAsiaTheme="minorEastAsia" w:hAnsiTheme="minorHAnsi" w:cstheme="minorBidi"/>
          <w:noProof/>
          <w:color w:val="auto"/>
          <w:spacing w:val="0"/>
          <w:kern w:val="2"/>
          <w:sz w:val="21"/>
          <w:szCs w:val="22"/>
        </w:rPr>
      </w:pPr>
      <w:hyperlink w:anchor="_Toc484376493" w:history="1">
        <w:r w:rsidR="0030025D" w:rsidRPr="00AE7900">
          <w:rPr>
            <w:rStyle w:val="aff5"/>
            <w:noProof/>
          </w:rPr>
          <w:t xml:space="preserve">1.2.3 </w:t>
        </w:r>
        <w:r w:rsidR="0030025D" w:rsidRPr="00AE7900">
          <w:rPr>
            <w:rStyle w:val="aff5"/>
            <w:noProof/>
          </w:rPr>
          <w:t>基于知识库的问答范式</w:t>
        </w:r>
        <w:r w:rsidR="0030025D">
          <w:rPr>
            <w:noProof/>
            <w:webHidden/>
          </w:rPr>
          <w:tab/>
        </w:r>
        <w:r w:rsidR="0030025D">
          <w:rPr>
            <w:noProof/>
            <w:webHidden/>
          </w:rPr>
          <w:fldChar w:fldCharType="begin"/>
        </w:r>
        <w:r w:rsidR="0030025D">
          <w:rPr>
            <w:noProof/>
            <w:webHidden/>
          </w:rPr>
          <w:instrText xml:space="preserve"> PAGEREF _Toc484376493 \h </w:instrText>
        </w:r>
        <w:r w:rsidR="0030025D">
          <w:rPr>
            <w:noProof/>
            <w:webHidden/>
          </w:rPr>
        </w:r>
        <w:r w:rsidR="0030025D">
          <w:rPr>
            <w:noProof/>
            <w:webHidden/>
          </w:rPr>
          <w:fldChar w:fldCharType="separate"/>
        </w:r>
        <w:r w:rsidR="0030025D">
          <w:rPr>
            <w:noProof/>
            <w:webHidden/>
          </w:rPr>
          <w:t>7</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94" w:history="1">
        <w:r w:rsidR="0030025D" w:rsidRPr="00AE7900">
          <w:rPr>
            <w:rStyle w:val="aff5"/>
            <w:noProof/>
          </w:rPr>
          <w:t xml:space="preserve">1.3 </w:t>
        </w:r>
        <w:r w:rsidR="0030025D" w:rsidRPr="00AE7900">
          <w:rPr>
            <w:rStyle w:val="aff5"/>
            <w:noProof/>
          </w:rPr>
          <w:t>本文主要贡献</w:t>
        </w:r>
        <w:r w:rsidR="0030025D">
          <w:rPr>
            <w:noProof/>
            <w:webHidden/>
          </w:rPr>
          <w:tab/>
        </w:r>
        <w:r w:rsidR="0030025D">
          <w:rPr>
            <w:noProof/>
            <w:webHidden/>
          </w:rPr>
          <w:fldChar w:fldCharType="begin"/>
        </w:r>
        <w:r w:rsidR="0030025D">
          <w:rPr>
            <w:noProof/>
            <w:webHidden/>
          </w:rPr>
          <w:instrText xml:space="preserve"> PAGEREF _Toc484376494 \h </w:instrText>
        </w:r>
        <w:r w:rsidR="0030025D">
          <w:rPr>
            <w:noProof/>
            <w:webHidden/>
          </w:rPr>
        </w:r>
        <w:r w:rsidR="0030025D">
          <w:rPr>
            <w:noProof/>
            <w:webHidden/>
          </w:rPr>
          <w:fldChar w:fldCharType="separate"/>
        </w:r>
        <w:r w:rsidR="0030025D">
          <w:rPr>
            <w:noProof/>
            <w:webHidden/>
          </w:rPr>
          <w:t>8</w:t>
        </w:r>
        <w:r w:rsidR="0030025D">
          <w:rPr>
            <w:noProof/>
            <w:webHidden/>
          </w:rPr>
          <w:fldChar w:fldCharType="end"/>
        </w:r>
      </w:hyperlink>
    </w:p>
    <w:p w:rsidR="0030025D" w:rsidRDefault="0078092D">
      <w:pPr>
        <w:pStyle w:val="11"/>
        <w:tabs>
          <w:tab w:val="left" w:pos="1050"/>
        </w:tabs>
        <w:rPr>
          <w:rFonts w:asciiTheme="minorHAnsi" w:eastAsiaTheme="minorEastAsia" w:hAnsiTheme="minorHAnsi" w:cstheme="minorBidi"/>
          <w:noProof/>
          <w:color w:val="auto"/>
          <w:spacing w:val="0"/>
          <w:kern w:val="2"/>
          <w:sz w:val="21"/>
          <w:szCs w:val="22"/>
        </w:rPr>
      </w:pPr>
      <w:hyperlink w:anchor="_Toc484376495" w:history="1">
        <w:r w:rsidR="0030025D" w:rsidRPr="00AE7900">
          <w:rPr>
            <w:rStyle w:val="aff5"/>
            <w:noProof/>
          </w:rPr>
          <w:t>第</w:t>
        </w:r>
        <w:r w:rsidR="0030025D" w:rsidRPr="00AE7900">
          <w:rPr>
            <w:rStyle w:val="aff5"/>
            <w:noProof/>
          </w:rPr>
          <w:t>2</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预备知识</w:t>
        </w:r>
        <w:r w:rsidR="0030025D">
          <w:rPr>
            <w:noProof/>
            <w:webHidden/>
          </w:rPr>
          <w:tab/>
        </w:r>
        <w:r w:rsidR="0030025D">
          <w:rPr>
            <w:noProof/>
            <w:webHidden/>
          </w:rPr>
          <w:fldChar w:fldCharType="begin"/>
        </w:r>
        <w:r w:rsidR="0030025D">
          <w:rPr>
            <w:noProof/>
            <w:webHidden/>
          </w:rPr>
          <w:instrText xml:space="preserve"> PAGEREF _Toc484376495 \h </w:instrText>
        </w:r>
        <w:r w:rsidR="0030025D">
          <w:rPr>
            <w:noProof/>
            <w:webHidden/>
          </w:rPr>
        </w:r>
        <w:r w:rsidR="0030025D">
          <w:rPr>
            <w:noProof/>
            <w:webHidden/>
          </w:rPr>
          <w:fldChar w:fldCharType="separate"/>
        </w:r>
        <w:r w:rsidR="0030025D">
          <w:rPr>
            <w:noProof/>
            <w:webHidden/>
          </w:rPr>
          <w:t>9</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96" w:history="1">
        <w:r w:rsidR="0030025D" w:rsidRPr="00AE7900">
          <w:rPr>
            <w:rStyle w:val="aff5"/>
            <w:noProof/>
          </w:rPr>
          <w:t xml:space="preserve">2.1 </w:t>
        </w:r>
        <w:r w:rsidR="0030025D" w:rsidRPr="00AE7900">
          <w:rPr>
            <w:rStyle w:val="aff5"/>
            <w:noProof/>
          </w:rPr>
          <w:t>卷积神经网络</w:t>
        </w:r>
        <w:r w:rsidR="0030025D">
          <w:rPr>
            <w:noProof/>
            <w:webHidden/>
          </w:rPr>
          <w:tab/>
        </w:r>
        <w:r w:rsidR="0030025D">
          <w:rPr>
            <w:noProof/>
            <w:webHidden/>
          </w:rPr>
          <w:fldChar w:fldCharType="begin"/>
        </w:r>
        <w:r w:rsidR="0030025D">
          <w:rPr>
            <w:noProof/>
            <w:webHidden/>
          </w:rPr>
          <w:instrText xml:space="preserve"> PAGEREF _Toc484376496 \h </w:instrText>
        </w:r>
        <w:r w:rsidR="0030025D">
          <w:rPr>
            <w:noProof/>
            <w:webHidden/>
          </w:rPr>
        </w:r>
        <w:r w:rsidR="0030025D">
          <w:rPr>
            <w:noProof/>
            <w:webHidden/>
          </w:rPr>
          <w:fldChar w:fldCharType="separate"/>
        </w:r>
        <w:r w:rsidR="0030025D">
          <w:rPr>
            <w:noProof/>
            <w:webHidden/>
          </w:rPr>
          <w:t>9</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97" w:history="1">
        <w:r w:rsidR="0030025D" w:rsidRPr="00AE7900">
          <w:rPr>
            <w:rStyle w:val="aff5"/>
            <w:noProof/>
          </w:rPr>
          <w:t xml:space="preserve">2.2 </w:t>
        </w:r>
        <w:r w:rsidR="0030025D" w:rsidRPr="00AE7900">
          <w:rPr>
            <w:rStyle w:val="aff5"/>
            <w:noProof/>
          </w:rPr>
          <w:t>循环神经网络</w:t>
        </w:r>
        <w:r w:rsidR="0030025D">
          <w:rPr>
            <w:noProof/>
            <w:webHidden/>
          </w:rPr>
          <w:tab/>
        </w:r>
        <w:r w:rsidR="0030025D">
          <w:rPr>
            <w:noProof/>
            <w:webHidden/>
          </w:rPr>
          <w:fldChar w:fldCharType="begin"/>
        </w:r>
        <w:r w:rsidR="0030025D">
          <w:rPr>
            <w:noProof/>
            <w:webHidden/>
          </w:rPr>
          <w:instrText xml:space="preserve"> PAGEREF _Toc484376497 \h </w:instrText>
        </w:r>
        <w:r w:rsidR="0030025D">
          <w:rPr>
            <w:noProof/>
            <w:webHidden/>
          </w:rPr>
        </w:r>
        <w:r w:rsidR="0030025D">
          <w:rPr>
            <w:noProof/>
            <w:webHidden/>
          </w:rPr>
          <w:fldChar w:fldCharType="separate"/>
        </w:r>
        <w:r w:rsidR="0030025D">
          <w:rPr>
            <w:noProof/>
            <w:webHidden/>
          </w:rPr>
          <w:t>10</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98" w:history="1">
        <w:r w:rsidR="0030025D" w:rsidRPr="00AE7900">
          <w:rPr>
            <w:rStyle w:val="aff5"/>
            <w:noProof/>
          </w:rPr>
          <w:t xml:space="preserve">2.3 </w:t>
        </w:r>
        <w:r w:rsidR="0030025D" w:rsidRPr="00AE7900">
          <w:rPr>
            <w:rStyle w:val="aff5"/>
            <w:noProof/>
          </w:rPr>
          <w:t>长短期记忆神经网络</w:t>
        </w:r>
        <w:r w:rsidR="0030025D">
          <w:rPr>
            <w:noProof/>
            <w:webHidden/>
          </w:rPr>
          <w:tab/>
        </w:r>
        <w:r w:rsidR="0030025D">
          <w:rPr>
            <w:noProof/>
            <w:webHidden/>
          </w:rPr>
          <w:fldChar w:fldCharType="begin"/>
        </w:r>
        <w:r w:rsidR="0030025D">
          <w:rPr>
            <w:noProof/>
            <w:webHidden/>
          </w:rPr>
          <w:instrText xml:space="preserve"> PAGEREF _Toc484376498 \h </w:instrText>
        </w:r>
        <w:r w:rsidR="0030025D">
          <w:rPr>
            <w:noProof/>
            <w:webHidden/>
          </w:rPr>
        </w:r>
        <w:r w:rsidR="0030025D">
          <w:rPr>
            <w:noProof/>
            <w:webHidden/>
          </w:rPr>
          <w:fldChar w:fldCharType="separate"/>
        </w:r>
        <w:r w:rsidR="0030025D">
          <w:rPr>
            <w:noProof/>
            <w:webHidden/>
          </w:rPr>
          <w:t>10</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499" w:history="1">
        <w:r w:rsidR="0030025D" w:rsidRPr="00AE7900">
          <w:rPr>
            <w:rStyle w:val="aff5"/>
            <w:noProof/>
          </w:rPr>
          <w:t>2.4 Attention</w:t>
        </w:r>
        <w:r w:rsidR="0030025D" w:rsidRPr="00AE7900">
          <w:rPr>
            <w:rStyle w:val="aff5"/>
            <w:noProof/>
          </w:rPr>
          <w:t>机制</w:t>
        </w:r>
        <w:r w:rsidR="0030025D">
          <w:rPr>
            <w:noProof/>
            <w:webHidden/>
          </w:rPr>
          <w:tab/>
        </w:r>
        <w:r w:rsidR="0030025D">
          <w:rPr>
            <w:noProof/>
            <w:webHidden/>
          </w:rPr>
          <w:fldChar w:fldCharType="begin"/>
        </w:r>
        <w:r w:rsidR="0030025D">
          <w:rPr>
            <w:noProof/>
            <w:webHidden/>
          </w:rPr>
          <w:instrText xml:space="preserve"> PAGEREF _Toc484376499 \h </w:instrText>
        </w:r>
        <w:r w:rsidR="0030025D">
          <w:rPr>
            <w:noProof/>
            <w:webHidden/>
          </w:rPr>
        </w:r>
        <w:r w:rsidR="0030025D">
          <w:rPr>
            <w:noProof/>
            <w:webHidden/>
          </w:rPr>
          <w:fldChar w:fldCharType="separate"/>
        </w:r>
        <w:r w:rsidR="0030025D">
          <w:rPr>
            <w:noProof/>
            <w:webHidden/>
          </w:rPr>
          <w:t>10</w:t>
        </w:r>
        <w:r w:rsidR="0030025D">
          <w:rPr>
            <w:noProof/>
            <w:webHidden/>
          </w:rPr>
          <w:fldChar w:fldCharType="end"/>
        </w:r>
      </w:hyperlink>
    </w:p>
    <w:p w:rsidR="0030025D" w:rsidRDefault="0078092D">
      <w:pPr>
        <w:pStyle w:val="11"/>
        <w:tabs>
          <w:tab w:val="left" w:pos="1050"/>
        </w:tabs>
        <w:rPr>
          <w:rFonts w:asciiTheme="minorHAnsi" w:eastAsiaTheme="minorEastAsia" w:hAnsiTheme="minorHAnsi" w:cstheme="minorBidi"/>
          <w:noProof/>
          <w:color w:val="auto"/>
          <w:spacing w:val="0"/>
          <w:kern w:val="2"/>
          <w:sz w:val="21"/>
          <w:szCs w:val="22"/>
        </w:rPr>
      </w:pPr>
      <w:hyperlink w:anchor="_Toc484376500" w:history="1">
        <w:r w:rsidR="0030025D" w:rsidRPr="00AE7900">
          <w:rPr>
            <w:rStyle w:val="aff5"/>
            <w:noProof/>
          </w:rPr>
          <w:t>第</w:t>
        </w:r>
        <w:r w:rsidR="0030025D" w:rsidRPr="00AE7900">
          <w:rPr>
            <w:rStyle w:val="aff5"/>
            <w:noProof/>
          </w:rPr>
          <w:t>3</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研究内容</w:t>
        </w:r>
        <w:r w:rsidR="0030025D">
          <w:rPr>
            <w:noProof/>
            <w:webHidden/>
          </w:rPr>
          <w:tab/>
        </w:r>
        <w:r w:rsidR="0030025D">
          <w:rPr>
            <w:noProof/>
            <w:webHidden/>
          </w:rPr>
          <w:fldChar w:fldCharType="begin"/>
        </w:r>
        <w:r w:rsidR="0030025D">
          <w:rPr>
            <w:noProof/>
            <w:webHidden/>
          </w:rPr>
          <w:instrText xml:space="preserve"> PAGEREF _Toc484376500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1" w:history="1">
        <w:r w:rsidR="0030025D" w:rsidRPr="00AE7900">
          <w:rPr>
            <w:rStyle w:val="aff5"/>
            <w:noProof/>
          </w:rPr>
          <w:t xml:space="preserve">3.1 </w:t>
        </w:r>
        <w:r w:rsidR="0030025D" w:rsidRPr="00AE7900">
          <w:rPr>
            <w:rStyle w:val="aff5"/>
            <w:noProof/>
          </w:rPr>
          <w:t>实现基于双向</w:t>
        </w:r>
        <w:r w:rsidR="0030025D" w:rsidRPr="00AE7900">
          <w:rPr>
            <w:rStyle w:val="aff5"/>
            <w:noProof/>
          </w:rPr>
          <w:t>attention</w:t>
        </w:r>
        <w:r w:rsidR="0030025D" w:rsidRPr="00AE7900">
          <w:rPr>
            <w:rStyle w:val="aff5"/>
            <w:noProof/>
          </w:rPr>
          <w:t>的英文问答算法</w:t>
        </w:r>
        <w:r w:rsidR="0030025D">
          <w:rPr>
            <w:noProof/>
            <w:webHidden/>
          </w:rPr>
          <w:tab/>
        </w:r>
        <w:r w:rsidR="0030025D">
          <w:rPr>
            <w:noProof/>
            <w:webHidden/>
          </w:rPr>
          <w:fldChar w:fldCharType="begin"/>
        </w:r>
        <w:r w:rsidR="0030025D">
          <w:rPr>
            <w:noProof/>
            <w:webHidden/>
          </w:rPr>
          <w:instrText xml:space="preserve"> PAGEREF _Toc484376501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2" w:history="1">
        <w:r w:rsidR="0030025D" w:rsidRPr="00AE7900">
          <w:rPr>
            <w:rStyle w:val="aff5"/>
            <w:noProof/>
          </w:rPr>
          <w:t xml:space="preserve">3.2 </w:t>
        </w:r>
        <w:r w:rsidR="0030025D" w:rsidRPr="00AE7900">
          <w:rPr>
            <w:rStyle w:val="aff5"/>
            <w:noProof/>
          </w:rPr>
          <w:t>研究基于双向</w:t>
        </w:r>
        <w:r w:rsidR="0030025D" w:rsidRPr="00AE7900">
          <w:rPr>
            <w:rStyle w:val="aff5"/>
            <w:noProof/>
          </w:rPr>
          <w:t>attention</w:t>
        </w:r>
        <w:r w:rsidR="0030025D" w:rsidRPr="00AE7900">
          <w:rPr>
            <w:rStyle w:val="aff5"/>
            <w:noProof/>
          </w:rPr>
          <w:t>与翻译相结合的中文问答算法</w:t>
        </w:r>
        <w:r w:rsidR="0030025D">
          <w:rPr>
            <w:noProof/>
            <w:webHidden/>
          </w:rPr>
          <w:tab/>
        </w:r>
        <w:r w:rsidR="0030025D">
          <w:rPr>
            <w:noProof/>
            <w:webHidden/>
          </w:rPr>
          <w:fldChar w:fldCharType="begin"/>
        </w:r>
        <w:r w:rsidR="0030025D">
          <w:rPr>
            <w:noProof/>
            <w:webHidden/>
          </w:rPr>
          <w:instrText xml:space="preserve"> PAGEREF _Toc484376502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3" w:history="1">
        <w:r w:rsidR="0030025D" w:rsidRPr="00AE7900">
          <w:rPr>
            <w:rStyle w:val="aff5"/>
            <w:noProof/>
          </w:rPr>
          <w:t xml:space="preserve">3.3 </w:t>
        </w:r>
        <w:r w:rsidR="0030025D" w:rsidRPr="00AE7900">
          <w:rPr>
            <w:rStyle w:val="aff5"/>
            <w:noProof/>
          </w:rPr>
          <w:t>研究基于双向</w:t>
        </w:r>
        <w:r w:rsidR="0030025D" w:rsidRPr="00AE7900">
          <w:rPr>
            <w:rStyle w:val="aff5"/>
            <w:noProof/>
          </w:rPr>
          <w:t>attention</w:t>
        </w:r>
        <w:r w:rsidR="0030025D" w:rsidRPr="00AE7900">
          <w:rPr>
            <w:rStyle w:val="aff5"/>
            <w:noProof/>
          </w:rPr>
          <w:t>与中文训练语料库的中文问答算法</w:t>
        </w:r>
        <w:r w:rsidR="0030025D">
          <w:rPr>
            <w:noProof/>
            <w:webHidden/>
          </w:rPr>
          <w:tab/>
        </w:r>
        <w:r w:rsidR="0030025D">
          <w:rPr>
            <w:noProof/>
            <w:webHidden/>
          </w:rPr>
          <w:fldChar w:fldCharType="begin"/>
        </w:r>
        <w:r w:rsidR="0030025D">
          <w:rPr>
            <w:noProof/>
            <w:webHidden/>
          </w:rPr>
          <w:instrText xml:space="preserve"> PAGEREF _Toc484376503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4" w:history="1">
        <w:r w:rsidR="0030025D" w:rsidRPr="00AE7900">
          <w:rPr>
            <w:rStyle w:val="aff5"/>
            <w:noProof/>
          </w:rPr>
          <w:t xml:space="preserve">3.4 </w:t>
        </w:r>
        <w:r w:rsidR="0030025D" w:rsidRPr="00AE7900">
          <w:rPr>
            <w:rStyle w:val="aff5"/>
            <w:noProof/>
          </w:rPr>
          <w:t>实现基于双向</w:t>
        </w:r>
        <w:r w:rsidR="0030025D" w:rsidRPr="00AE7900">
          <w:rPr>
            <w:rStyle w:val="aff5"/>
            <w:noProof/>
          </w:rPr>
          <w:t>attention</w:t>
        </w:r>
        <w:r w:rsidR="0030025D" w:rsidRPr="00AE7900">
          <w:rPr>
            <w:rStyle w:val="aff5"/>
            <w:noProof/>
          </w:rPr>
          <w:t>算法的中文问答平台</w:t>
        </w:r>
        <w:r w:rsidR="0030025D">
          <w:rPr>
            <w:noProof/>
            <w:webHidden/>
          </w:rPr>
          <w:tab/>
        </w:r>
        <w:r w:rsidR="0030025D">
          <w:rPr>
            <w:noProof/>
            <w:webHidden/>
          </w:rPr>
          <w:fldChar w:fldCharType="begin"/>
        </w:r>
        <w:r w:rsidR="0030025D">
          <w:rPr>
            <w:noProof/>
            <w:webHidden/>
          </w:rPr>
          <w:instrText xml:space="preserve"> PAGEREF _Toc484376504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11"/>
        <w:tabs>
          <w:tab w:val="left" w:pos="1050"/>
        </w:tabs>
        <w:rPr>
          <w:rFonts w:asciiTheme="minorHAnsi" w:eastAsiaTheme="minorEastAsia" w:hAnsiTheme="minorHAnsi" w:cstheme="minorBidi"/>
          <w:noProof/>
          <w:color w:val="auto"/>
          <w:spacing w:val="0"/>
          <w:kern w:val="2"/>
          <w:sz w:val="21"/>
          <w:szCs w:val="22"/>
        </w:rPr>
      </w:pPr>
      <w:hyperlink w:anchor="_Toc484376505" w:history="1">
        <w:r w:rsidR="0030025D" w:rsidRPr="00AE7900">
          <w:rPr>
            <w:rStyle w:val="aff5"/>
            <w:noProof/>
          </w:rPr>
          <w:t>第</w:t>
        </w:r>
        <w:r w:rsidR="0030025D" w:rsidRPr="00AE7900">
          <w:rPr>
            <w:rStyle w:val="aff5"/>
            <w:noProof/>
          </w:rPr>
          <w:t>4</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算法详述</w:t>
        </w:r>
        <w:r w:rsidR="0030025D">
          <w:rPr>
            <w:noProof/>
            <w:webHidden/>
          </w:rPr>
          <w:tab/>
        </w:r>
        <w:r w:rsidR="0030025D">
          <w:rPr>
            <w:noProof/>
            <w:webHidden/>
          </w:rPr>
          <w:fldChar w:fldCharType="begin"/>
        </w:r>
        <w:r w:rsidR="0030025D">
          <w:rPr>
            <w:noProof/>
            <w:webHidden/>
          </w:rPr>
          <w:instrText xml:space="preserve"> PAGEREF _Toc484376505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6" w:history="1">
        <w:r w:rsidR="0030025D" w:rsidRPr="00AE7900">
          <w:rPr>
            <w:rStyle w:val="aff5"/>
            <w:noProof/>
          </w:rPr>
          <w:t xml:space="preserve">4.1 </w:t>
        </w:r>
        <w:r w:rsidR="0030025D" w:rsidRPr="00AE7900">
          <w:rPr>
            <w:rStyle w:val="aff5"/>
            <w:noProof/>
          </w:rPr>
          <w:t>模型概述</w:t>
        </w:r>
        <w:r w:rsidR="0030025D">
          <w:rPr>
            <w:noProof/>
            <w:webHidden/>
          </w:rPr>
          <w:tab/>
        </w:r>
        <w:r w:rsidR="0030025D">
          <w:rPr>
            <w:noProof/>
            <w:webHidden/>
          </w:rPr>
          <w:fldChar w:fldCharType="begin"/>
        </w:r>
        <w:r w:rsidR="0030025D">
          <w:rPr>
            <w:noProof/>
            <w:webHidden/>
          </w:rPr>
          <w:instrText xml:space="preserve"> PAGEREF _Toc484376506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7" w:history="1">
        <w:r w:rsidR="0030025D" w:rsidRPr="00AE7900">
          <w:rPr>
            <w:rStyle w:val="aff5"/>
            <w:noProof/>
          </w:rPr>
          <w:t xml:space="preserve">4.2 </w:t>
        </w:r>
        <w:r w:rsidR="0030025D" w:rsidRPr="00AE7900">
          <w:rPr>
            <w:rStyle w:val="aff5"/>
            <w:noProof/>
          </w:rPr>
          <w:t>字符编码层</w:t>
        </w:r>
        <w:r w:rsidR="0030025D">
          <w:rPr>
            <w:noProof/>
            <w:webHidden/>
          </w:rPr>
          <w:tab/>
        </w:r>
        <w:r w:rsidR="0030025D">
          <w:rPr>
            <w:noProof/>
            <w:webHidden/>
          </w:rPr>
          <w:fldChar w:fldCharType="begin"/>
        </w:r>
        <w:r w:rsidR="0030025D">
          <w:rPr>
            <w:noProof/>
            <w:webHidden/>
          </w:rPr>
          <w:instrText xml:space="preserve"> PAGEREF _Toc484376507 \h </w:instrText>
        </w:r>
        <w:r w:rsidR="0030025D">
          <w:rPr>
            <w:noProof/>
            <w:webHidden/>
          </w:rPr>
        </w:r>
        <w:r w:rsidR="0030025D">
          <w:rPr>
            <w:noProof/>
            <w:webHidden/>
          </w:rPr>
          <w:fldChar w:fldCharType="separate"/>
        </w:r>
        <w:r w:rsidR="0030025D">
          <w:rPr>
            <w:noProof/>
            <w:webHidden/>
          </w:rPr>
          <w:t>12</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8" w:history="1">
        <w:r w:rsidR="0030025D" w:rsidRPr="00AE7900">
          <w:rPr>
            <w:rStyle w:val="aff5"/>
            <w:noProof/>
          </w:rPr>
          <w:t xml:space="preserve">4.3 </w:t>
        </w:r>
        <w:r w:rsidR="0030025D" w:rsidRPr="00AE7900">
          <w:rPr>
            <w:rStyle w:val="aff5"/>
            <w:noProof/>
          </w:rPr>
          <w:t>词语编码层</w:t>
        </w:r>
        <w:r w:rsidR="0030025D">
          <w:rPr>
            <w:noProof/>
            <w:webHidden/>
          </w:rPr>
          <w:tab/>
        </w:r>
        <w:r w:rsidR="0030025D">
          <w:rPr>
            <w:noProof/>
            <w:webHidden/>
          </w:rPr>
          <w:fldChar w:fldCharType="begin"/>
        </w:r>
        <w:r w:rsidR="0030025D">
          <w:rPr>
            <w:noProof/>
            <w:webHidden/>
          </w:rPr>
          <w:instrText xml:space="preserve"> PAGEREF _Toc484376508 \h </w:instrText>
        </w:r>
        <w:r w:rsidR="0030025D">
          <w:rPr>
            <w:noProof/>
            <w:webHidden/>
          </w:rPr>
        </w:r>
        <w:r w:rsidR="0030025D">
          <w:rPr>
            <w:noProof/>
            <w:webHidden/>
          </w:rPr>
          <w:fldChar w:fldCharType="separate"/>
        </w:r>
        <w:r w:rsidR="0030025D">
          <w:rPr>
            <w:noProof/>
            <w:webHidden/>
          </w:rPr>
          <w:t>13</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09" w:history="1">
        <w:r w:rsidR="0030025D" w:rsidRPr="00AE7900">
          <w:rPr>
            <w:rStyle w:val="aff5"/>
            <w:noProof/>
          </w:rPr>
          <w:t xml:space="preserve">4.4 </w:t>
        </w:r>
        <w:r w:rsidR="0030025D" w:rsidRPr="00AE7900">
          <w:rPr>
            <w:rStyle w:val="aff5"/>
            <w:noProof/>
          </w:rPr>
          <w:t>短语编码层</w:t>
        </w:r>
        <w:r w:rsidR="0030025D">
          <w:rPr>
            <w:noProof/>
            <w:webHidden/>
          </w:rPr>
          <w:tab/>
        </w:r>
        <w:r w:rsidR="0030025D">
          <w:rPr>
            <w:noProof/>
            <w:webHidden/>
          </w:rPr>
          <w:fldChar w:fldCharType="begin"/>
        </w:r>
        <w:r w:rsidR="0030025D">
          <w:rPr>
            <w:noProof/>
            <w:webHidden/>
          </w:rPr>
          <w:instrText xml:space="preserve"> PAGEREF _Toc484376509 \h </w:instrText>
        </w:r>
        <w:r w:rsidR="0030025D">
          <w:rPr>
            <w:noProof/>
            <w:webHidden/>
          </w:rPr>
        </w:r>
        <w:r w:rsidR="0030025D">
          <w:rPr>
            <w:noProof/>
            <w:webHidden/>
          </w:rPr>
          <w:fldChar w:fldCharType="separate"/>
        </w:r>
        <w:r w:rsidR="0030025D">
          <w:rPr>
            <w:noProof/>
            <w:webHidden/>
          </w:rPr>
          <w:t>13</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0" w:history="1">
        <w:r w:rsidR="0030025D" w:rsidRPr="00AE7900">
          <w:rPr>
            <w:rStyle w:val="aff5"/>
            <w:noProof/>
          </w:rPr>
          <w:t xml:space="preserve">4.5 </w:t>
        </w:r>
        <w:r w:rsidR="0030025D" w:rsidRPr="00AE7900">
          <w:rPr>
            <w:rStyle w:val="aff5"/>
            <w:noProof/>
          </w:rPr>
          <w:t>双向</w:t>
        </w:r>
        <w:r w:rsidR="0030025D" w:rsidRPr="00AE7900">
          <w:rPr>
            <w:rStyle w:val="aff5"/>
            <w:noProof/>
          </w:rPr>
          <w:t>Attention</w:t>
        </w:r>
        <w:r w:rsidR="0030025D" w:rsidRPr="00AE7900">
          <w:rPr>
            <w:rStyle w:val="aff5"/>
            <w:noProof/>
          </w:rPr>
          <w:t>层</w:t>
        </w:r>
        <w:r w:rsidR="0030025D">
          <w:rPr>
            <w:noProof/>
            <w:webHidden/>
          </w:rPr>
          <w:tab/>
        </w:r>
        <w:r w:rsidR="0030025D">
          <w:rPr>
            <w:noProof/>
            <w:webHidden/>
          </w:rPr>
          <w:fldChar w:fldCharType="begin"/>
        </w:r>
        <w:r w:rsidR="0030025D">
          <w:rPr>
            <w:noProof/>
            <w:webHidden/>
          </w:rPr>
          <w:instrText xml:space="preserve"> PAGEREF _Toc484376510 \h </w:instrText>
        </w:r>
        <w:r w:rsidR="0030025D">
          <w:rPr>
            <w:noProof/>
            <w:webHidden/>
          </w:rPr>
        </w:r>
        <w:r w:rsidR="0030025D">
          <w:rPr>
            <w:noProof/>
            <w:webHidden/>
          </w:rPr>
          <w:fldChar w:fldCharType="separate"/>
        </w:r>
        <w:r w:rsidR="0030025D">
          <w:rPr>
            <w:noProof/>
            <w:webHidden/>
          </w:rPr>
          <w:t>13</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1" w:history="1">
        <w:r w:rsidR="0030025D" w:rsidRPr="00AE7900">
          <w:rPr>
            <w:rStyle w:val="aff5"/>
            <w:noProof/>
          </w:rPr>
          <w:t xml:space="preserve">4.6 </w:t>
        </w:r>
        <w:r w:rsidR="0030025D" w:rsidRPr="00AE7900">
          <w:rPr>
            <w:rStyle w:val="aff5"/>
            <w:noProof/>
          </w:rPr>
          <w:t>建模层</w:t>
        </w:r>
        <w:r w:rsidR="0030025D">
          <w:rPr>
            <w:noProof/>
            <w:webHidden/>
          </w:rPr>
          <w:tab/>
        </w:r>
        <w:r w:rsidR="0030025D">
          <w:rPr>
            <w:noProof/>
            <w:webHidden/>
          </w:rPr>
          <w:fldChar w:fldCharType="begin"/>
        </w:r>
        <w:r w:rsidR="0030025D">
          <w:rPr>
            <w:noProof/>
            <w:webHidden/>
          </w:rPr>
          <w:instrText xml:space="preserve"> PAGEREF _Toc484376511 \h </w:instrText>
        </w:r>
        <w:r w:rsidR="0030025D">
          <w:rPr>
            <w:noProof/>
            <w:webHidden/>
          </w:rPr>
        </w:r>
        <w:r w:rsidR="0030025D">
          <w:rPr>
            <w:noProof/>
            <w:webHidden/>
          </w:rPr>
          <w:fldChar w:fldCharType="separate"/>
        </w:r>
        <w:r w:rsidR="0030025D">
          <w:rPr>
            <w:noProof/>
            <w:webHidden/>
          </w:rPr>
          <w:t>14</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2" w:history="1">
        <w:r w:rsidR="0030025D" w:rsidRPr="00AE7900">
          <w:rPr>
            <w:rStyle w:val="aff5"/>
            <w:noProof/>
          </w:rPr>
          <w:t xml:space="preserve">4.7 </w:t>
        </w:r>
        <w:r w:rsidR="0030025D" w:rsidRPr="00AE7900">
          <w:rPr>
            <w:rStyle w:val="aff5"/>
            <w:noProof/>
          </w:rPr>
          <w:t>输出层</w:t>
        </w:r>
        <w:r w:rsidR="0030025D">
          <w:rPr>
            <w:noProof/>
            <w:webHidden/>
          </w:rPr>
          <w:tab/>
        </w:r>
        <w:r w:rsidR="0030025D">
          <w:rPr>
            <w:noProof/>
            <w:webHidden/>
          </w:rPr>
          <w:fldChar w:fldCharType="begin"/>
        </w:r>
        <w:r w:rsidR="0030025D">
          <w:rPr>
            <w:noProof/>
            <w:webHidden/>
          </w:rPr>
          <w:instrText xml:space="preserve"> PAGEREF _Toc484376512 \h </w:instrText>
        </w:r>
        <w:r w:rsidR="0030025D">
          <w:rPr>
            <w:noProof/>
            <w:webHidden/>
          </w:rPr>
        </w:r>
        <w:r w:rsidR="0030025D">
          <w:rPr>
            <w:noProof/>
            <w:webHidden/>
          </w:rPr>
          <w:fldChar w:fldCharType="separate"/>
        </w:r>
        <w:r w:rsidR="0030025D">
          <w:rPr>
            <w:noProof/>
            <w:webHidden/>
          </w:rPr>
          <w:t>15</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3" w:history="1">
        <w:r w:rsidR="0030025D" w:rsidRPr="00AE7900">
          <w:rPr>
            <w:rStyle w:val="aff5"/>
            <w:noProof/>
          </w:rPr>
          <w:t xml:space="preserve">4.8 </w:t>
        </w:r>
        <w:r w:rsidR="0030025D" w:rsidRPr="00AE7900">
          <w:rPr>
            <w:rStyle w:val="aff5"/>
            <w:noProof/>
          </w:rPr>
          <w:t>模型训练</w:t>
        </w:r>
        <w:r w:rsidR="0030025D">
          <w:rPr>
            <w:noProof/>
            <w:webHidden/>
          </w:rPr>
          <w:tab/>
        </w:r>
        <w:r w:rsidR="0030025D">
          <w:rPr>
            <w:noProof/>
            <w:webHidden/>
          </w:rPr>
          <w:fldChar w:fldCharType="begin"/>
        </w:r>
        <w:r w:rsidR="0030025D">
          <w:rPr>
            <w:noProof/>
            <w:webHidden/>
          </w:rPr>
          <w:instrText xml:space="preserve"> PAGEREF _Toc484376513 \h </w:instrText>
        </w:r>
        <w:r w:rsidR="0030025D">
          <w:rPr>
            <w:noProof/>
            <w:webHidden/>
          </w:rPr>
        </w:r>
        <w:r w:rsidR="0030025D">
          <w:rPr>
            <w:noProof/>
            <w:webHidden/>
          </w:rPr>
          <w:fldChar w:fldCharType="separate"/>
        </w:r>
        <w:r w:rsidR="0030025D">
          <w:rPr>
            <w:noProof/>
            <w:webHidden/>
          </w:rPr>
          <w:t>15</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4" w:history="1">
        <w:r w:rsidR="0030025D" w:rsidRPr="00AE7900">
          <w:rPr>
            <w:rStyle w:val="aff5"/>
            <w:noProof/>
          </w:rPr>
          <w:t xml:space="preserve">4.9 </w:t>
        </w:r>
        <w:r w:rsidR="0030025D" w:rsidRPr="00AE7900">
          <w:rPr>
            <w:rStyle w:val="aff5"/>
            <w:noProof/>
          </w:rPr>
          <w:t>模型测试</w:t>
        </w:r>
        <w:r w:rsidR="0030025D">
          <w:rPr>
            <w:noProof/>
            <w:webHidden/>
          </w:rPr>
          <w:tab/>
        </w:r>
        <w:r w:rsidR="0030025D">
          <w:rPr>
            <w:noProof/>
            <w:webHidden/>
          </w:rPr>
          <w:fldChar w:fldCharType="begin"/>
        </w:r>
        <w:r w:rsidR="0030025D">
          <w:rPr>
            <w:noProof/>
            <w:webHidden/>
          </w:rPr>
          <w:instrText xml:space="preserve"> PAGEREF _Toc484376514 \h </w:instrText>
        </w:r>
        <w:r w:rsidR="0030025D">
          <w:rPr>
            <w:noProof/>
            <w:webHidden/>
          </w:rPr>
        </w:r>
        <w:r w:rsidR="0030025D">
          <w:rPr>
            <w:noProof/>
            <w:webHidden/>
          </w:rPr>
          <w:fldChar w:fldCharType="separate"/>
        </w:r>
        <w:r w:rsidR="0030025D">
          <w:rPr>
            <w:noProof/>
            <w:webHidden/>
          </w:rPr>
          <w:t>16</w:t>
        </w:r>
        <w:r w:rsidR="0030025D">
          <w:rPr>
            <w:noProof/>
            <w:webHidden/>
          </w:rPr>
          <w:fldChar w:fldCharType="end"/>
        </w:r>
      </w:hyperlink>
    </w:p>
    <w:p w:rsidR="0030025D" w:rsidRDefault="0078092D">
      <w:pPr>
        <w:pStyle w:val="11"/>
        <w:tabs>
          <w:tab w:val="left" w:pos="1050"/>
        </w:tabs>
        <w:rPr>
          <w:rFonts w:asciiTheme="minorHAnsi" w:eastAsiaTheme="minorEastAsia" w:hAnsiTheme="minorHAnsi" w:cstheme="minorBidi"/>
          <w:noProof/>
          <w:color w:val="auto"/>
          <w:spacing w:val="0"/>
          <w:kern w:val="2"/>
          <w:sz w:val="21"/>
          <w:szCs w:val="22"/>
        </w:rPr>
      </w:pPr>
      <w:hyperlink w:anchor="_Toc484376515" w:history="1">
        <w:r w:rsidR="0030025D" w:rsidRPr="00AE7900">
          <w:rPr>
            <w:rStyle w:val="aff5"/>
            <w:noProof/>
          </w:rPr>
          <w:t>第</w:t>
        </w:r>
        <w:r w:rsidR="0030025D" w:rsidRPr="00AE7900">
          <w:rPr>
            <w:rStyle w:val="aff5"/>
            <w:noProof/>
          </w:rPr>
          <w:t>5</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实验结果与分析</w:t>
        </w:r>
        <w:r w:rsidR="0030025D">
          <w:rPr>
            <w:noProof/>
            <w:webHidden/>
          </w:rPr>
          <w:tab/>
        </w:r>
        <w:r w:rsidR="0030025D">
          <w:rPr>
            <w:noProof/>
            <w:webHidden/>
          </w:rPr>
          <w:fldChar w:fldCharType="begin"/>
        </w:r>
        <w:r w:rsidR="0030025D">
          <w:rPr>
            <w:noProof/>
            <w:webHidden/>
          </w:rPr>
          <w:instrText xml:space="preserve"> PAGEREF _Toc484376515 \h </w:instrText>
        </w:r>
        <w:r w:rsidR="0030025D">
          <w:rPr>
            <w:noProof/>
            <w:webHidden/>
          </w:rPr>
        </w:r>
        <w:r w:rsidR="0030025D">
          <w:rPr>
            <w:noProof/>
            <w:webHidden/>
          </w:rPr>
          <w:fldChar w:fldCharType="separate"/>
        </w:r>
        <w:r w:rsidR="0030025D">
          <w:rPr>
            <w:noProof/>
            <w:webHidden/>
          </w:rPr>
          <w:t>16</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6" w:history="1">
        <w:r w:rsidR="0030025D" w:rsidRPr="00AE7900">
          <w:rPr>
            <w:rStyle w:val="aff5"/>
            <w:noProof/>
          </w:rPr>
          <w:t xml:space="preserve">5.1 </w:t>
        </w:r>
        <w:r w:rsidR="0030025D" w:rsidRPr="00AE7900">
          <w:rPr>
            <w:rStyle w:val="aff5"/>
            <w:noProof/>
          </w:rPr>
          <w:t>实验参数设定</w:t>
        </w:r>
        <w:r w:rsidR="0030025D">
          <w:rPr>
            <w:noProof/>
            <w:webHidden/>
          </w:rPr>
          <w:tab/>
        </w:r>
        <w:r w:rsidR="0030025D">
          <w:rPr>
            <w:noProof/>
            <w:webHidden/>
          </w:rPr>
          <w:fldChar w:fldCharType="begin"/>
        </w:r>
        <w:r w:rsidR="0030025D">
          <w:rPr>
            <w:noProof/>
            <w:webHidden/>
          </w:rPr>
          <w:instrText xml:space="preserve"> PAGEREF _Toc484376516 \h </w:instrText>
        </w:r>
        <w:r w:rsidR="0030025D">
          <w:rPr>
            <w:noProof/>
            <w:webHidden/>
          </w:rPr>
        </w:r>
        <w:r w:rsidR="0030025D">
          <w:rPr>
            <w:noProof/>
            <w:webHidden/>
          </w:rPr>
          <w:fldChar w:fldCharType="separate"/>
        </w:r>
        <w:r w:rsidR="0030025D">
          <w:rPr>
            <w:noProof/>
            <w:webHidden/>
          </w:rPr>
          <w:t>16</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7" w:history="1">
        <w:r w:rsidR="0030025D" w:rsidRPr="00AE7900">
          <w:rPr>
            <w:rStyle w:val="aff5"/>
            <w:noProof/>
          </w:rPr>
          <w:t>5.2 Embedding</w:t>
        </w:r>
        <w:r w:rsidR="0030025D" w:rsidRPr="00AE7900">
          <w:rPr>
            <w:rStyle w:val="aff5"/>
            <w:noProof/>
          </w:rPr>
          <w:t>维度对准确率的影响</w:t>
        </w:r>
        <w:r w:rsidR="0030025D">
          <w:rPr>
            <w:noProof/>
            <w:webHidden/>
          </w:rPr>
          <w:tab/>
        </w:r>
        <w:r w:rsidR="0030025D">
          <w:rPr>
            <w:noProof/>
            <w:webHidden/>
          </w:rPr>
          <w:fldChar w:fldCharType="begin"/>
        </w:r>
        <w:r w:rsidR="0030025D">
          <w:rPr>
            <w:noProof/>
            <w:webHidden/>
          </w:rPr>
          <w:instrText xml:space="preserve"> PAGEREF _Toc484376517 \h </w:instrText>
        </w:r>
        <w:r w:rsidR="0030025D">
          <w:rPr>
            <w:noProof/>
            <w:webHidden/>
          </w:rPr>
        </w:r>
        <w:r w:rsidR="0030025D">
          <w:rPr>
            <w:noProof/>
            <w:webHidden/>
          </w:rPr>
          <w:fldChar w:fldCharType="separate"/>
        </w:r>
        <w:r w:rsidR="0030025D">
          <w:rPr>
            <w:noProof/>
            <w:webHidden/>
          </w:rPr>
          <w:t>17</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8" w:history="1">
        <w:r w:rsidR="0030025D" w:rsidRPr="00AE7900">
          <w:rPr>
            <w:rStyle w:val="aff5"/>
            <w:noProof/>
          </w:rPr>
          <w:t xml:space="preserve">5.3 </w:t>
        </w:r>
        <w:r w:rsidR="0030025D" w:rsidRPr="00AE7900">
          <w:rPr>
            <w:rStyle w:val="aff5"/>
            <w:noProof/>
          </w:rPr>
          <w:t>卷积神经网络</w:t>
        </w:r>
        <w:r w:rsidR="0030025D" w:rsidRPr="00AE7900">
          <w:rPr>
            <w:rStyle w:val="aff5"/>
            <w:noProof/>
          </w:rPr>
          <w:t xml:space="preserve"> filter size</w:t>
        </w:r>
        <w:r w:rsidR="0030025D" w:rsidRPr="00AE7900">
          <w:rPr>
            <w:rStyle w:val="aff5"/>
            <w:noProof/>
          </w:rPr>
          <w:t>对准确率的影响</w:t>
        </w:r>
        <w:r w:rsidR="0030025D">
          <w:rPr>
            <w:noProof/>
            <w:webHidden/>
          </w:rPr>
          <w:tab/>
        </w:r>
        <w:r w:rsidR="0030025D">
          <w:rPr>
            <w:noProof/>
            <w:webHidden/>
          </w:rPr>
          <w:fldChar w:fldCharType="begin"/>
        </w:r>
        <w:r w:rsidR="0030025D">
          <w:rPr>
            <w:noProof/>
            <w:webHidden/>
          </w:rPr>
          <w:instrText xml:space="preserve"> PAGEREF _Toc484376518 \h </w:instrText>
        </w:r>
        <w:r w:rsidR="0030025D">
          <w:rPr>
            <w:noProof/>
            <w:webHidden/>
          </w:rPr>
        </w:r>
        <w:r w:rsidR="0030025D">
          <w:rPr>
            <w:noProof/>
            <w:webHidden/>
          </w:rPr>
          <w:fldChar w:fldCharType="separate"/>
        </w:r>
        <w:r w:rsidR="0030025D">
          <w:rPr>
            <w:noProof/>
            <w:webHidden/>
          </w:rPr>
          <w:t>18</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19" w:history="1">
        <w:r w:rsidR="0030025D" w:rsidRPr="00AE7900">
          <w:rPr>
            <w:rStyle w:val="aff5"/>
            <w:noProof/>
          </w:rPr>
          <w:t xml:space="preserve">5.4 </w:t>
        </w:r>
        <w:r w:rsidR="0030025D" w:rsidRPr="00AE7900">
          <w:rPr>
            <w:rStyle w:val="aff5"/>
            <w:noProof/>
          </w:rPr>
          <w:t>融合函数对准确率的影响</w:t>
        </w:r>
        <w:r w:rsidR="0030025D">
          <w:rPr>
            <w:noProof/>
            <w:webHidden/>
          </w:rPr>
          <w:tab/>
        </w:r>
        <w:r w:rsidR="0030025D">
          <w:rPr>
            <w:noProof/>
            <w:webHidden/>
          </w:rPr>
          <w:fldChar w:fldCharType="begin"/>
        </w:r>
        <w:r w:rsidR="0030025D">
          <w:rPr>
            <w:noProof/>
            <w:webHidden/>
          </w:rPr>
          <w:instrText xml:space="preserve"> PAGEREF _Toc484376519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78092D">
      <w:pPr>
        <w:pStyle w:val="11"/>
        <w:tabs>
          <w:tab w:val="left" w:pos="1050"/>
        </w:tabs>
        <w:rPr>
          <w:rFonts w:asciiTheme="minorHAnsi" w:eastAsiaTheme="minorEastAsia" w:hAnsiTheme="minorHAnsi" w:cstheme="minorBidi"/>
          <w:noProof/>
          <w:color w:val="auto"/>
          <w:spacing w:val="0"/>
          <w:kern w:val="2"/>
          <w:sz w:val="21"/>
          <w:szCs w:val="22"/>
        </w:rPr>
      </w:pPr>
      <w:hyperlink w:anchor="_Toc484376520" w:history="1">
        <w:r w:rsidR="0030025D" w:rsidRPr="00AE7900">
          <w:rPr>
            <w:rStyle w:val="aff5"/>
            <w:noProof/>
          </w:rPr>
          <w:t>第</w:t>
        </w:r>
        <w:r w:rsidR="0030025D" w:rsidRPr="00AE7900">
          <w:rPr>
            <w:rStyle w:val="aff5"/>
            <w:noProof/>
          </w:rPr>
          <w:t>6</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总结与展望</w:t>
        </w:r>
        <w:r w:rsidR="0030025D">
          <w:rPr>
            <w:noProof/>
            <w:webHidden/>
          </w:rPr>
          <w:tab/>
        </w:r>
        <w:r w:rsidR="0030025D">
          <w:rPr>
            <w:noProof/>
            <w:webHidden/>
          </w:rPr>
          <w:fldChar w:fldCharType="begin"/>
        </w:r>
        <w:r w:rsidR="0030025D">
          <w:rPr>
            <w:noProof/>
            <w:webHidden/>
          </w:rPr>
          <w:instrText xml:space="preserve"> PAGEREF _Toc484376520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21" w:history="1">
        <w:r w:rsidR="0030025D" w:rsidRPr="00AE7900">
          <w:rPr>
            <w:rStyle w:val="aff5"/>
            <w:noProof/>
          </w:rPr>
          <w:t xml:space="preserve">6.1 </w:t>
        </w:r>
        <w:r w:rsidR="0030025D" w:rsidRPr="00AE7900">
          <w:rPr>
            <w:rStyle w:val="aff5"/>
            <w:noProof/>
          </w:rPr>
          <w:t>本文工作的总结</w:t>
        </w:r>
        <w:r w:rsidR="0030025D">
          <w:rPr>
            <w:noProof/>
            <w:webHidden/>
          </w:rPr>
          <w:tab/>
        </w:r>
        <w:r w:rsidR="0030025D">
          <w:rPr>
            <w:noProof/>
            <w:webHidden/>
          </w:rPr>
          <w:fldChar w:fldCharType="begin"/>
        </w:r>
        <w:r w:rsidR="0030025D">
          <w:rPr>
            <w:noProof/>
            <w:webHidden/>
          </w:rPr>
          <w:instrText xml:space="preserve"> PAGEREF _Toc484376521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78092D">
      <w:pPr>
        <w:pStyle w:val="20"/>
        <w:ind w:left="240"/>
        <w:rPr>
          <w:rFonts w:asciiTheme="minorHAnsi" w:eastAsiaTheme="minorEastAsia" w:hAnsiTheme="minorHAnsi" w:cstheme="minorBidi"/>
          <w:noProof/>
          <w:color w:val="auto"/>
          <w:spacing w:val="0"/>
          <w:kern w:val="2"/>
          <w:sz w:val="21"/>
          <w:szCs w:val="22"/>
        </w:rPr>
      </w:pPr>
      <w:hyperlink w:anchor="_Toc484376522" w:history="1">
        <w:r w:rsidR="0030025D" w:rsidRPr="00AE7900">
          <w:rPr>
            <w:rStyle w:val="aff5"/>
            <w:noProof/>
          </w:rPr>
          <w:t xml:space="preserve">6.2 </w:t>
        </w:r>
        <w:r w:rsidR="0030025D" w:rsidRPr="00AE7900">
          <w:rPr>
            <w:rStyle w:val="aff5"/>
            <w:noProof/>
          </w:rPr>
          <w:t>未来工作的展望</w:t>
        </w:r>
        <w:r w:rsidR="0030025D">
          <w:rPr>
            <w:noProof/>
            <w:webHidden/>
          </w:rPr>
          <w:tab/>
        </w:r>
        <w:r w:rsidR="0030025D">
          <w:rPr>
            <w:noProof/>
            <w:webHidden/>
          </w:rPr>
          <w:fldChar w:fldCharType="begin"/>
        </w:r>
        <w:r w:rsidR="0030025D">
          <w:rPr>
            <w:noProof/>
            <w:webHidden/>
          </w:rPr>
          <w:instrText xml:space="preserve"> PAGEREF _Toc484376522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3" w:history="1">
        <w:r w:rsidR="0030025D">
          <w:rPr>
            <w:noProof/>
            <w:webHidden/>
          </w:rPr>
          <w:tab/>
        </w:r>
        <w:r w:rsidR="0030025D">
          <w:rPr>
            <w:noProof/>
            <w:webHidden/>
          </w:rPr>
          <w:fldChar w:fldCharType="begin"/>
        </w:r>
        <w:r w:rsidR="0030025D">
          <w:rPr>
            <w:noProof/>
            <w:webHidden/>
          </w:rPr>
          <w:instrText xml:space="preserve"> PAGEREF _Toc484376523 \h </w:instrText>
        </w:r>
        <w:r w:rsidR="0030025D">
          <w:rPr>
            <w:noProof/>
            <w:webHidden/>
          </w:rPr>
        </w:r>
        <w:r w:rsidR="0030025D">
          <w:rPr>
            <w:noProof/>
            <w:webHidden/>
          </w:rPr>
          <w:fldChar w:fldCharType="separate"/>
        </w:r>
        <w:r w:rsidR="0030025D">
          <w:rPr>
            <w:noProof/>
            <w:webHidden/>
          </w:rPr>
          <w:t>21</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4" w:history="1">
        <w:r w:rsidR="0030025D">
          <w:rPr>
            <w:noProof/>
            <w:webHidden/>
          </w:rPr>
          <w:tab/>
        </w:r>
        <w:r w:rsidR="0030025D">
          <w:rPr>
            <w:noProof/>
            <w:webHidden/>
          </w:rPr>
          <w:fldChar w:fldCharType="begin"/>
        </w:r>
        <w:r w:rsidR="0030025D">
          <w:rPr>
            <w:noProof/>
            <w:webHidden/>
          </w:rPr>
          <w:instrText xml:space="preserve"> PAGEREF _Toc484376524 \h </w:instrText>
        </w:r>
        <w:r w:rsidR="0030025D">
          <w:rPr>
            <w:noProof/>
            <w:webHidden/>
          </w:rPr>
        </w:r>
        <w:r w:rsidR="0030025D">
          <w:rPr>
            <w:noProof/>
            <w:webHidden/>
          </w:rPr>
          <w:fldChar w:fldCharType="separate"/>
        </w:r>
        <w:r w:rsidR="0030025D">
          <w:rPr>
            <w:noProof/>
            <w:webHidden/>
          </w:rPr>
          <w:t>21</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5" w:history="1">
        <w:r w:rsidR="0030025D" w:rsidRPr="00AE7900">
          <w:rPr>
            <w:rStyle w:val="aff5"/>
            <w:noProof/>
          </w:rPr>
          <w:t>插图索引</w:t>
        </w:r>
        <w:r w:rsidR="0030025D">
          <w:rPr>
            <w:noProof/>
            <w:webHidden/>
          </w:rPr>
          <w:tab/>
        </w:r>
        <w:r w:rsidR="0030025D">
          <w:rPr>
            <w:noProof/>
            <w:webHidden/>
          </w:rPr>
          <w:fldChar w:fldCharType="begin"/>
        </w:r>
        <w:r w:rsidR="0030025D">
          <w:rPr>
            <w:noProof/>
            <w:webHidden/>
          </w:rPr>
          <w:instrText xml:space="preserve"> PAGEREF _Toc484376525 \h </w:instrText>
        </w:r>
        <w:r w:rsidR="0030025D">
          <w:rPr>
            <w:noProof/>
            <w:webHidden/>
          </w:rPr>
        </w:r>
        <w:r w:rsidR="0030025D">
          <w:rPr>
            <w:noProof/>
            <w:webHidden/>
          </w:rPr>
          <w:fldChar w:fldCharType="separate"/>
        </w:r>
        <w:r w:rsidR="0030025D">
          <w:rPr>
            <w:noProof/>
            <w:webHidden/>
          </w:rPr>
          <w:t>22</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6" w:history="1">
        <w:r w:rsidR="0030025D" w:rsidRPr="00AE7900">
          <w:rPr>
            <w:rStyle w:val="aff5"/>
            <w:noProof/>
          </w:rPr>
          <w:t>表格索引</w:t>
        </w:r>
        <w:r w:rsidR="0030025D">
          <w:rPr>
            <w:noProof/>
            <w:webHidden/>
          </w:rPr>
          <w:tab/>
        </w:r>
        <w:r w:rsidR="0030025D">
          <w:rPr>
            <w:noProof/>
            <w:webHidden/>
          </w:rPr>
          <w:fldChar w:fldCharType="begin"/>
        </w:r>
        <w:r w:rsidR="0030025D">
          <w:rPr>
            <w:noProof/>
            <w:webHidden/>
          </w:rPr>
          <w:instrText xml:space="preserve"> PAGEREF _Toc484376526 \h </w:instrText>
        </w:r>
        <w:r w:rsidR="0030025D">
          <w:rPr>
            <w:noProof/>
            <w:webHidden/>
          </w:rPr>
        </w:r>
        <w:r w:rsidR="0030025D">
          <w:rPr>
            <w:noProof/>
            <w:webHidden/>
          </w:rPr>
          <w:fldChar w:fldCharType="separate"/>
        </w:r>
        <w:r w:rsidR="0030025D">
          <w:rPr>
            <w:noProof/>
            <w:webHidden/>
          </w:rPr>
          <w:t>23</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7" w:history="1">
        <w:r w:rsidR="0030025D" w:rsidRPr="00AE7900">
          <w:rPr>
            <w:rStyle w:val="aff5"/>
            <w:noProof/>
          </w:rPr>
          <w:t>参考文献</w:t>
        </w:r>
        <w:r w:rsidR="0030025D">
          <w:rPr>
            <w:noProof/>
            <w:webHidden/>
          </w:rPr>
          <w:tab/>
        </w:r>
        <w:r w:rsidR="0030025D">
          <w:rPr>
            <w:noProof/>
            <w:webHidden/>
          </w:rPr>
          <w:fldChar w:fldCharType="begin"/>
        </w:r>
        <w:r w:rsidR="0030025D">
          <w:rPr>
            <w:noProof/>
            <w:webHidden/>
          </w:rPr>
          <w:instrText xml:space="preserve"> PAGEREF _Toc484376527 \h </w:instrText>
        </w:r>
        <w:r w:rsidR="0030025D">
          <w:rPr>
            <w:noProof/>
            <w:webHidden/>
          </w:rPr>
        </w:r>
        <w:r w:rsidR="0030025D">
          <w:rPr>
            <w:noProof/>
            <w:webHidden/>
          </w:rPr>
          <w:fldChar w:fldCharType="separate"/>
        </w:r>
        <w:r w:rsidR="0030025D">
          <w:rPr>
            <w:noProof/>
            <w:webHidden/>
          </w:rPr>
          <w:t>24</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8" w:history="1">
        <w:r w:rsidR="0030025D" w:rsidRPr="00AE7900">
          <w:rPr>
            <w:rStyle w:val="aff5"/>
            <w:noProof/>
          </w:rPr>
          <w:t>致</w:t>
        </w:r>
        <w:r w:rsidR="0030025D" w:rsidRPr="00AE7900">
          <w:rPr>
            <w:rStyle w:val="aff5"/>
            <w:noProof/>
          </w:rPr>
          <w:t xml:space="preserve"> </w:t>
        </w:r>
        <w:r w:rsidR="0030025D" w:rsidRPr="00AE7900">
          <w:rPr>
            <w:rStyle w:val="aff5"/>
            <w:noProof/>
          </w:rPr>
          <w:t>谢</w:t>
        </w:r>
        <w:r w:rsidR="0030025D">
          <w:rPr>
            <w:noProof/>
            <w:webHidden/>
          </w:rPr>
          <w:tab/>
        </w:r>
        <w:r w:rsidR="0030025D">
          <w:rPr>
            <w:noProof/>
            <w:webHidden/>
          </w:rPr>
          <w:fldChar w:fldCharType="begin"/>
        </w:r>
        <w:r w:rsidR="0030025D">
          <w:rPr>
            <w:noProof/>
            <w:webHidden/>
          </w:rPr>
          <w:instrText xml:space="preserve"> PAGEREF _Toc484376528 \h </w:instrText>
        </w:r>
        <w:r w:rsidR="0030025D">
          <w:rPr>
            <w:noProof/>
            <w:webHidden/>
          </w:rPr>
        </w:r>
        <w:r w:rsidR="0030025D">
          <w:rPr>
            <w:noProof/>
            <w:webHidden/>
          </w:rPr>
          <w:fldChar w:fldCharType="separate"/>
        </w:r>
        <w:r w:rsidR="0030025D">
          <w:rPr>
            <w:noProof/>
            <w:webHidden/>
          </w:rPr>
          <w:t>25</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29" w:history="1">
        <w:r w:rsidR="0030025D" w:rsidRPr="00AE7900">
          <w:rPr>
            <w:rStyle w:val="aff5"/>
            <w:noProof/>
          </w:rPr>
          <w:t>声</w:t>
        </w:r>
        <w:r w:rsidR="0030025D" w:rsidRPr="00AE7900">
          <w:rPr>
            <w:rStyle w:val="aff5"/>
            <w:noProof/>
          </w:rPr>
          <w:t xml:space="preserve"> </w:t>
        </w:r>
        <w:r w:rsidR="0030025D" w:rsidRPr="00AE7900">
          <w:rPr>
            <w:rStyle w:val="aff5"/>
            <w:noProof/>
          </w:rPr>
          <w:t>明</w:t>
        </w:r>
        <w:r w:rsidR="0030025D">
          <w:rPr>
            <w:noProof/>
            <w:webHidden/>
          </w:rPr>
          <w:tab/>
        </w:r>
        <w:r w:rsidR="0030025D">
          <w:rPr>
            <w:noProof/>
            <w:webHidden/>
          </w:rPr>
          <w:fldChar w:fldCharType="begin"/>
        </w:r>
        <w:r w:rsidR="0030025D">
          <w:rPr>
            <w:noProof/>
            <w:webHidden/>
          </w:rPr>
          <w:instrText xml:space="preserve"> PAGEREF _Toc484376529 \h </w:instrText>
        </w:r>
        <w:r w:rsidR="0030025D">
          <w:rPr>
            <w:noProof/>
            <w:webHidden/>
          </w:rPr>
        </w:r>
        <w:r w:rsidR="0030025D">
          <w:rPr>
            <w:noProof/>
            <w:webHidden/>
          </w:rPr>
          <w:fldChar w:fldCharType="separate"/>
        </w:r>
        <w:r w:rsidR="0030025D">
          <w:rPr>
            <w:noProof/>
            <w:webHidden/>
          </w:rPr>
          <w:t>26</w:t>
        </w:r>
        <w:r w:rsidR="0030025D">
          <w:rPr>
            <w:noProof/>
            <w:webHidden/>
          </w:rPr>
          <w:fldChar w:fldCharType="end"/>
        </w:r>
      </w:hyperlink>
    </w:p>
    <w:p w:rsidR="0030025D" w:rsidRDefault="0078092D">
      <w:pPr>
        <w:pStyle w:val="11"/>
        <w:rPr>
          <w:rFonts w:asciiTheme="minorHAnsi" w:eastAsiaTheme="minorEastAsia" w:hAnsiTheme="minorHAnsi" w:cstheme="minorBidi"/>
          <w:noProof/>
          <w:color w:val="auto"/>
          <w:spacing w:val="0"/>
          <w:kern w:val="2"/>
          <w:sz w:val="21"/>
          <w:szCs w:val="22"/>
        </w:rPr>
      </w:pPr>
      <w:hyperlink w:anchor="_Toc484376530" w:history="1">
        <w:r w:rsidR="0030025D" w:rsidRPr="00AE7900">
          <w:rPr>
            <w:rStyle w:val="aff5"/>
            <w:noProof/>
          </w:rPr>
          <w:t>附录</w:t>
        </w:r>
        <w:r w:rsidR="0030025D" w:rsidRPr="00AE7900">
          <w:rPr>
            <w:rStyle w:val="aff5"/>
            <w:noProof/>
          </w:rPr>
          <w:t xml:space="preserve">A </w:t>
        </w:r>
        <w:r w:rsidR="0030025D" w:rsidRPr="00AE7900">
          <w:rPr>
            <w:rStyle w:val="aff5"/>
            <w:noProof/>
          </w:rPr>
          <w:t>外文文献书面翻译</w:t>
        </w:r>
        <w:r w:rsidR="0030025D">
          <w:rPr>
            <w:noProof/>
            <w:webHidden/>
          </w:rPr>
          <w:tab/>
        </w:r>
        <w:r w:rsidR="0030025D">
          <w:rPr>
            <w:noProof/>
            <w:webHidden/>
          </w:rPr>
          <w:fldChar w:fldCharType="begin"/>
        </w:r>
        <w:r w:rsidR="0030025D">
          <w:rPr>
            <w:noProof/>
            <w:webHidden/>
          </w:rPr>
          <w:instrText xml:space="preserve"> PAGEREF _Toc484376530 \h </w:instrText>
        </w:r>
        <w:r w:rsidR="0030025D">
          <w:rPr>
            <w:noProof/>
            <w:webHidden/>
          </w:rPr>
        </w:r>
        <w:r w:rsidR="0030025D">
          <w:rPr>
            <w:noProof/>
            <w:webHidden/>
          </w:rPr>
          <w:fldChar w:fldCharType="separate"/>
        </w:r>
        <w:r w:rsidR="0030025D">
          <w:rPr>
            <w:noProof/>
            <w:webHidden/>
          </w:rPr>
          <w:t>27</w:t>
        </w:r>
        <w:r w:rsidR="0030025D">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1" w:name="_Toc171142847"/>
      <w:bookmarkStart w:id="12" w:name="_Toc171422994"/>
      <w:bookmarkStart w:id="13" w:name="_Toc184541614"/>
      <w:bookmarkStart w:id="14" w:name="_Toc184544389"/>
      <w:bookmarkStart w:id="15" w:name="_Toc484376485"/>
      <w:r>
        <w:rPr>
          <w:rFonts w:hint="eastAsia"/>
        </w:rPr>
        <w:lastRenderedPageBreak/>
        <w:t>引</w:t>
      </w:r>
      <w:r>
        <w:rPr>
          <w:rFonts w:hint="eastAsia"/>
        </w:rPr>
        <w:t xml:space="preserve"> </w:t>
      </w:r>
      <w:r>
        <w:rPr>
          <w:rFonts w:hint="eastAsia"/>
        </w:rPr>
        <w:t>言</w:t>
      </w:r>
      <w:bookmarkEnd w:id="11"/>
      <w:bookmarkEnd w:id="12"/>
      <w:bookmarkEnd w:id="13"/>
      <w:bookmarkEnd w:id="14"/>
      <w:bookmarkEnd w:id="15"/>
    </w:p>
    <w:p w:rsidR="009760CD" w:rsidRDefault="009760CD" w:rsidP="009760CD">
      <w:pPr>
        <w:pStyle w:val="2"/>
        <w:numPr>
          <w:ilvl w:val="1"/>
          <w:numId w:val="1"/>
        </w:numPr>
      </w:pPr>
      <w:bookmarkStart w:id="16" w:name="_Toc171142848"/>
      <w:bookmarkStart w:id="17" w:name="_Toc171422995"/>
      <w:bookmarkStart w:id="18" w:name="_Toc184541615"/>
      <w:bookmarkStart w:id="19" w:name="_Toc184544390"/>
      <w:bookmarkStart w:id="20" w:name="_Toc484376486"/>
      <w:r>
        <w:rPr>
          <w:rFonts w:hint="eastAsia"/>
        </w:rPr>
        <w:t>研究背景</w:t>
      </w:r>
      <w:bookmarkEnd w:id="16"/>
      <w:bookmarkEnd w:id="17"/>
      <w:bookmarkEnd w:id="18"/>
      <w:bookmarkEnd w:id="19"/>
      <w:bookmarkEnd w:id="20"/>
    </w:p>
    <w:p w:rsidR="00686D18" w:rsidRDefault="00DA09BD" w:rsidP="0049743D">
      <w:pPr>
        <w:pStyle w:val="3"/>
      </w:pPr>
      <w:bookmarkStart w:id="21" w:name="_Toc484376487"/>
      <w:r>
        <w:rPr>
          <w:rFonts w:hint="eastAsia"/>
        </w:rPr>
        <w:t>问答概述</w:t>
      </w:r>
      <w:bookmarkEnd w:id="21"/>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2" w:name="_Toc484376488"/>
      <w:r>
        <w:rPr>
          <w:rFonts w:hint="eastAsia"/>
        </w:rPr>
        <w:t>问答发展历程</w:t>
      </w:r>
      <w:bookmarkEnd w:id="22"/>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3" w:name="_Toc484376489"/>
      <w:r>
        <w:rPr>
          <w:rFonts w:hint="eastAsia"/>
        </w:rPr>
        <w:t>问答系统</w:t>
      </w:r>
      <w:r w:rsidR="00B8634E">
        <w:rPr>
          <w:rFonts w:hint="eastAsia"/>
        </w:rPr>
        <w:t>与问题</w:t>
      </w:r>
      <w:r w:rsidR="00FE33D4">
        <w:rPr>
          <w:rFonts w:hint="eastAsia"/>
        </w:rPr>
        <w:t>分类</w:t>
      </w:r>
      <w:bookmarkEnd w:id="23"/>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4" w:name="_Toc171142849"/>
      <w:bookmarkStart w:id="25" w:name="_Toc171422996"/>
      <w:bookmarkStart w:id="26" w:name="_Toc184541616"/>
      <w:bookmarkStart w:id="27" w:name="_Toc184544391"/>
      <w:bookmarkStart w:id="28" w:name="_Toc484376490"/>
      <w:r>
        <w:rPr>
          <w:rFonts w:hint="eastAsia"/>
        </w:rPr>
        <w:t>研究现状</w:t>
      </w:r>
      <w:bookmarkEnd w:id="24"/>
      <w:bookmarkEnd w:id="25"/>
      <w:bookmarkEnd w:id="26"/>
      <w:bookmarkEnd w:id="27"/>
      <w:bookmarkEnd w:id="28"/>
    </w:p>
    <w:p w:rsidR="009760CD" w:rsidRDefault="00A9244D" w:rsidP="00B500F3">
      <w:pPr>
        <w:pStyle w:val="3"/>
      </w:pPr>
      <w:bookmarkStart w:id="29" w:name="_Toc484376491"/>
      <w:r>
        <w:rPr>
          <w:rFonts w:hint="eastAsia"/>
        </w:rPr>
        <w:t>问答范式</w:t>
      </w:r>
      <w:r w:rsidR="003F44E2">
        <w:rPr>
          <w:rFonts w:hint="eastAsia"/>
        </w:rPr>
        <w:t>概述</w:t>
      </w:r>
      <w:bookmarkEnd w:id="29"/>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30" w:name="_Toc484376492"/>
      <w:r>
        <w:rPr>
          <w:rFonts w:hint="eastAsia"/>
        </w:rPr>
        <w:t>基于</w:t>
      </w:r>
      <w:r w:rsidR="006E3D04">
        <w:rPr>
          <w:rFonts w:hint="eastAsia"/>
        </w:rPr>
        <w:t>信息检索的问答范式</w:t>
      </w:r>
      <w:bookmarkEnd w:id="30"/>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1" w:name="_Toc484376493"/>
      <w:r>
        <w:rPr>
          <w:rFonts w:hint="eastAsia"/>
        </w:rPr>
        <w:t>基于知识库的问答范式</w:t>
      </w:r>
      <w:bookmarkEnd w:id="31"/>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jc w:val="right"/>
        <w:tblLook w:val="04A0" w:firstRow="1" w:lastRow="0" w:firstColumn="1" w:lastColumn="0" w:noHBand="0" w:noVBand="1"/>
      </w:tblPr>
      <w:tblGrid>
        <w:gridCol w:w="2796"/>
        <w:gridCol w:w="2804"/>
        <w:gridCol w:w="2791"/>
      </w:tblGrid>
      <w:tr w:rsidR="009D0798" w:rsidTr="00411500">
        <w:trPr>
          <w:jc w:val="right"/>
        </w:trPr>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411500">
        <w:trPr>
          <w:jc w:val="right"/>
        </w:trPr>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2" w:name="_Toc484376494"/>
      <w:r>
        <w:rPr>
          <w:rFonts w:hint="eastAsia"/>
        </w:rPr>
        <w:t>本文主要贡献</w:t>
      </w:r>
      <w:bookmarkEnd w:id="32"/>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3" w:name="_Toc484376495"/>
      <w:r>
        <w:rPr>
          <w:rFonts w:hint="eastAsia"/>
        </w:rPr>
        <w:lastRenderedPageBreak/>
        <w:t>预备知识</w:t>
      </w:r>
      <w:bookmarkEnd w:id="33"/>
    </w:p>
    <w:p w:rsidR="009760CD" w:rsidRDefault="002D2937" w:rsidP="009760CD">
      <w:pPr>
        <w:pStyle w:val="2"/>
        <w:numPr>
          <w:ilvl w:val="1"/>
          <w:numId w:val="1"/>
        </w:numPr>
      </w:pPr>
      <w:bookmarkStart w:id="34" w:name="_Toc484376496"/>
      <w:r>
        <w:rPr>
          <w:rFonts w:hint="eastAsia"/>
        </w:rPr>
        <w:t>卷积神经网络</w:t>
      </w:r>
      <w:bookmarkEnd w:id="34"/>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5" w:name="_Toc171053871"/>
      <w:bookmarkStart w:id="36" w:name="_Toc171212834"/>
      <w:bookmarkStart w:id="37" w:name="_Toc184096628"/>
      <w:r>
        <w:rPr>
          <w:rFonts w:hint="eastAsia"/>
        </w:rPr>
        <w:t>北京气象站基本信息</w:t>
      </w:r>
      <w:bookmarkEnd w:id="35"/>
      <w:bookmarkEnd w:id="36"/>
      <w:bookmarkEnd w:id="37"/>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35pt;height:33.7pt" o:ole="">
            <v:imagedata r:id="rId11" o:title=""/>
          </v:shape>
          <o:OLEObject Type="Embed" ProgID="Equation.DSMT4" ShapeID="_x0000_i1025" DrawAspect="Content" ObjectID="_1558291702"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5pt;height:19.15pt" o:ole="">
            <v:imagedata r:id="rId13" o:title=""/>
          </v:shape>
          <o:OLEObject Type="Embed" ProgID="Equation.DSMT4" ShapeID="_x0000_i1026" DrawAspect="Content" ObjectID="_1558291703"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8" w:name="_Toc171053848"/>
      <w:bookmarkStart w:id="39" w:name="_Toc171212811"/>
      <w:bookmarkStart w:id="40" w:name="_Toc184096604"/>
      <w:r>
        <w:rPr>
          <w:rFonts w:hint="eastAsia"/>
        </w:rPr>
        <w:t>冬小麦生长发育模型基本结构</w:t>
      </w:r>
      <w:bookmarkEnd w:id="38"/>
      <w:bookmarkEnd w:id="39"/>
      <w:bookmarkEnd w:id="40"/>
    </w:p>
    <w:p w:rsidR="00023979" w:rsidRPr="00B731B6" w:rsidRDefault="00FB3277" w:rsidP="00720DC8">
      <w:pPr>
        <w:pStyle w:val="2"/>
      </w:pPr>
      <w:bookmarkStart w:id="41" w:name="_Toc184541620"/>
      <w:bookmarkStart w:id="42" w:name="_Toc184544395"/>
      <w:bookmarkStart w:id="43" w:name="_Toc484376497"/>
      <w:r>
        <w:rPr>
          <w:rFonts w:hint="eastAsia"/>
        </w:rPr>
        <w:t>循环神经网络</w:t>
      </w:r>
      <w:bookmarkEnd w:id="41"/>
      <w:bookmarkEnd w:id="42"/>
      <w:bookmarkEnd w:id="43"/>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4" w:name="_Toc484376498"/>
      <w:r>
        <w:rPr>
          <w:rFonts w:hint="eastAsia"/>
        </w:rPr>
        <w:t>长短期记忆神经网络</w:t>
      </w:r>
      <w:bookmarkEnd w:id="44"/>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5" w:name="_Toc484376499"/>
      <w:r>
        <w:rPr>
          <w:rFonts w:hint="eastAsia"/>
        </w:rPr>
        <w:t>Attention</w:t>
      </w:r>
      <w:r w:rsidR="00232CA7">
        <w:rPr>
          <w:rFonts w:hint="eastAsia"/>
        </w:rPr>
        <w:t>机制</w:t>
      </w:r>
      <w:bookmarkEnd w:id="45"/>
    </w:p>
    <w:p w:rsidR="007F0C37" w:rsidRDefault="007F0C37" w:rsidP="007F0C37">
      <w:pPr>
        <w:pStyle w:val="1"/>
        <w:numPr>
          <w:ilvl w:val="0"/>
          <w:numId w:val="1"/>
        </w:numPr>
        <w:spacing w:before="600"/>
      </w:pPr>
      <w:bookmarkStart w:id="46" w:name="_Toc484376500"/>
      <w:bookmarkStart w:id="47" w:name="_Toc184541621"/>
      <w:bookmarkStart w:id="48" w:name="_Toc184544396"/>
      <w:r>
        <w:rPr>
          <w:rFonts w:hint="eastAsia"/>
        </w:rPr>
        <w:lastRenderedPageBreak/>
        <w:t>研究内容</w:t>
      </w:r>
      <w:bookmarkEnd w:id="46"/>
    </w:p>
    <w:p w:rsidR="00583B48" w:rsidRPr="00B731B6" w:rsidRDefault="00E53A55" w:rsidP="00583B48">
      <w:pPr>
        <w:pStyle w:val="2"/>
      </w:pPr>
      <w:bookmarkStart w:id="49" w:name="_Toc484376501"/>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9"/>
    </w:p>
    <w:p w:rsidR="00583B48" w:rsidRPr="00B731B6" w:rsidRDefault="00772B93" w:rsidP="00583B48">
      <w:pPr>
        <w:pStyle w:val="2"/>
      </w:pPr>
      <w:bookmarkStart w:id="50" w:name="_Toc484376502"/>
      <w:r>
        <w:rPr>
          <w:rFonts w:hint="eastAsia"/>
        </w:rPr>
        <w:t>研究基于双向</w:t>
      </w:r>
      <w:r>
        <w:rPr>
          <w:rFonts w:hint="eastAsia"/>
        </w:rPr>
        <w:t>attention</w:t>
      </w:r>
      <w:r>
        <w:rPr>
          <w:rFonts w:hint="eastAsia"/>
        </w:rPr>
        <w:t>与翻译相结合的中文</w:t>
      </w:r>
      <w:r w:rsidR="00D0485A">
        <w:rPr>
          <w:rFonts w:hint="eastAsia"/>
        </w:rPr>
        <w:t>问答算法</w:t>
      </w:r>
      <w:bookmarkEnd w:id="50"/>
    </w:p>
    <w:p w:rsidR="00583B48" w:rsidRPr="00B731B6" w:rsidRDefault="00DD4E41" w:rsidP="00583B48">
      <w:pPr>
        <w:pStyle w:val="2"/>
      </w:pPr>
      <w:bookmarkStart w:id="51" w:name="_Toc484376503"/>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1"/>
    </w:p>
    <w:p w:rsidR="00BC2407" w:rsidRDefault="00A130A6" w:rsidP="00BC2407">
      <w:pPr>
        <w:pStyle w:val="2"/>
      </w:pPr>
      <w:bookmarkStart w:id="52" w:name="_Toc484376504"/>
      <w:r>
        <w:rPr>
          <w:rFonts w:hint="eastAsia"/>
        </w:rPr>
        <w:t>实现基于双向</w:t>
      </w:r>
      <w:r>
        <w:rPr>
          <w:rFonts w:hint="eastAsia"/>
        </w:rPr>
        <w:t>attention</w:t>
      </w:r>
      <w:r w:rsidR="00C53DE4">
        <w:rPr>
          <w:rFonts w:hint="eastAsia"/>
        </w:rPr>
        <w:t>算法的中文</w:t>
      </w:r>
      <w:r w:rsidR="00AD73F9">
        <w:rPr>
          <w:rFonts w:hint="eastAsia"/>
        </w:rPr>
        <w:t>问答平台</w:t>
      </w:r>
      <w:bookmarkEnd w:id="52"/>
    </w:p>
    <w:p w:rsidR="00BC2407" w:rsidRPr="00BC2407" w:rsidRDefault="00BC2407" w:rsidP="00BC2407"/>
    <w:p w:rsidR="004962A1" w:rsidRDefault="004962A1" w:rsidP="004962A1">
      <w:pPr>
        <w:pStyle w:val="1"/>
        <w:numPr>
          <w:ilvl w:val="0"/>
          <w:numId w:val="1"/>
        </w:numPr>
        <w:spacing w:before="600"/>
      </w:pPr>
      <w:bookmarkStart w:id="53" w:name="_Toc484376505"/>
      <w:r>
        <w:rPr>
          <w:rFonts w:hint="eastAsia"/>
        </w:rPr>
        <w:t>算法详述</w:t>
      </w:r>
      <w:bookmarkEnd w:id="53"/>
    </w:p>
    <w:p w:rsidR="00371F3A" w:rsidRDefault="004962A1" w:rsidP="00371F3A">
      <w:pPr>
        <w:pStyle w:val="2"/>
      </w:pPr>
      <w:bookmarkStart w:id="54" w:name="_Toc484376506"/>
      <w:r>
        <w:rPr>
          <w:rFonts w:hint="eastAsia"/>
        </w:rPr>
        <w:t>模型概述</w:t>
      </w:r>
      <w:bookmarkEnd w:id="54"/>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5" w:name="_Toc484376507"/>
      <w:r>
        <w:rPr>
          <w:rFonts w:hint="eastAsia"/>
        </w:rPr>
        <w:t>字符编码层</w:t>
      </w:r>
      <w:bookmarkEnd w:id="55"/>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6"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6"/>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7" w:name="_Toc484376508"/>
      <w:r>
        <w:rPr>
          <w:rFonts w:hint="eastAsia"/>
        </w:rPr>
        <w:t>词语</w:t>
      </w:r>
      <w:r w:rsidR="00380800">
        <w:rPr>
          <w:rFonts w:hint="eastAsia"/>
        </w:rPr>
        <w:t>编码</w:t>
      </w:r>
      <w:r w:rsidR="004D35C0">
        <w:rPr>
          <w:rFonts w:hint="eastAsia"/>
        </w:rPr>
        <w:t>层</w:t>
      </w:r>
      <w:bookmarkEnd w:id="57"/>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8" w:name="_Toc484376509"/>
      <w:r>
        <w:rPr>
          <w:rFonts w:hint="eastAsia"/>
        </w:rPr>
        <w:t>短语</w:t>
      </w:r>
      <w:r w:rsidR="008200AD">
        <w:rPr>
          <w:rFonts w:hint="eastAsia"/>
        </w:rPr>
        <w:t>编码层</w:t>
      </w:r>
      <w:bookmarkEnd w:id="58"/>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6F5CB2" w:rsidP="00B57D9C">
      <w:pPr>
        <w:pStyle w:val="2"/>
      </w:pPr>
      <w:bookmarkStart w:id="59" w:name="_Toc484376510"/>
      <w:r>
        <w:rPr>
          <w:rFonts w:hint="eastAsia"/>
        </w:rPr>
        <w:t>双向</w:t>
      </w:r>
      <w:r>
        <w:rPr>
          <w:rFonts w:hint="eastAsia"/>
        </w:rPr>
        <w:t>A</w:t>
      </w:r>
      <w:r w:rsidR="0062133E">
        <w:rPr>
          <w:rFonts w:hint="eastAsia"/>
        </w:rPr>
        <w:t>ttention</w:t>
      </w:r>
      <w:r>
        <w:rPr>
          <w:rFonts w:hint="eastAsia"/>
        </w:rPr>
        <w:t>层</w:t>
      </w:r>
      <w:bookmarkEnd w:id="59"/>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78092D"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78092D"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78092D"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60" w:name="_Toc484376511"/>
      <w:r>
        <w:rPr>
          <w:rFonts w:hint="eastAsia"/>
        </w:rPr>
        <w:t>建模层</w:t>
      </w:r>
      <w:bookmarkEnd w:id="60"/>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 w:rsidR="00DD5318" w:rsidRDefault="00C94454" w:rsidP="00DD5318">
      <w:pPr>
        <w:pStyle w:val="2"/>
      </w:pPr>
      <w:bookmarkStart w:id="61" w:name="_Toc484376512"/>
      <w:r>
        <w:rPr>
          <w:rFonts w:hint="eastAsia"/>
        </w:rPr>
        <w:t>输出层</w:t>
      </w:r>
      <w:bookmarkEnd w:id="61"/>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pPr>
    </w:p>
    <w:p w:rsidR="003A582C" w:rsidRDefault="0078092D"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 w:rsidR="008A0336" w:rsidRDefault="0078092D"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2" w:name="_Toc484376513"/>
      <w:r>
        <w:rPr>
          <w:rFonts w:hint="eastAsia"/>
        </w:rPr>
        <w:t>模型训练</w:t>
      </w:r>
      <w:bookmarkEnd w:id="62"/>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pPr>
    </w:p>
    <w:p w:rsidR="000252F1" w:rsidRPr="00D5117A" w:rsidRDefault="000252F1" w:rsidP="006A14BF">
      <w:pPr>
        <w:spacing w:line="240" w:lineRule="auto"/>
        <w:ind w:firstLineChars="1100" w:firstLine="2640"/>
      </w:pP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w:r w:rsidR="006A14BF">
        <w:rPr>
          <w:rFonts w:hint="eastAsia"/>
        </w:rPr>
        <w:t xml:space="preserve"> </w:t>
      </w:r>
      <w:r w:rsidR="006A14BF">
        <w:t xml:space="preserve">           </w:t>
      </w:r>
      <w:r w:rsidR="006A14BF">
        <w:rPr>
          <w:rFonts w:hint="eastAsia"/>
        </w:rPr>
        <w:t>(</w:t>
      </w:r>
      <w:r w:rsidR="006A14BF">
        <w:t>4-</w:t>
      </w:r>
      <w:r w:rsidR="006A14BF">
        <w:rPr>
          <w:rFonts w:hint="eastAsia"/>
        </w:rPr>
        <w:t>5)</w:t>
      </w:r>
    </w:p>
    <w:p w:rsidR="00D5117A" w:rsidRDefault="00D5117A" w:rsidP="000252F1">
      <w:pPr>
        <w:spacing w:line="240" w:lineRule="auto"/>
        <w:ind w:firstLine="420"/>
      </w:pPr>
    </w:p>
    <w:p w:rsidR="00D5117A" w:rsidRDefault="00D5117A" w:rsidP="00CE3DCC">
      <w:pPr>
        <w:ind w:firstLine="420"/>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292991" w:rsidRPr="00292991" w:rsidRDefault="00292991" w:rsidP="00CE3DCC">
      <w:pPr>
        <w:ind w:firstLine="420"/>
      </w:pPr>
      <w:r>
        <w:rPr>
          <w:rFonts w:hint="eastAsia"/>
        </w:rPr>
        <w:t>最终我们选取答案文本范围为</w:t>
      </w:r>
      <m:oMath>
        <m:r>
          <m:rPr>
            <m:sty m:val="p"/>
          </m:rPr>
          <w:rPr>
            <w:rFonts w:ascii="Cambria Math" w:hAnsi="Cambria Math"/>
          </w:rPr>
          <m:t>(k,l)</m:t>
        </m:r>
      </m:oMath>
      <w:r>
        <w:rPr>
          <w:rFonts w:hint="eastAsia"/>
        </w:rPr>
        <w:t>，</w:t>
      </w:r>
      <w:r w:rsidR="00756A13">
        <w:rPr>
          <w:rFonts w:hint="eastAsia"/>
        </w:rPr>
        <w:t>使其</w:t>
      </w:r>
      <m:oMath>
        <m:sSubSup>
          <m:sSubSupPr>
            <m:ctrlPr>
              <w:rPr>
                <w:rFonts w:ascii="Cambria Math" w:hAnsi="Cambria Math"/>
              </w:rPr>
            </m:ctrlPr>
          </m:sSubSupPr>
          <m:e>
            <m:r>
              <w:rPr>
                <w:rFonts w:ascii="Cambria Math" w:hAnsi="Cambria Math" w:hint="eastAsia"/>
              </w:rPr>
              <m:t>p</m:t>
            </m:r>
          </m:e>
          <m:sub>
            <m:r>
              <w:rPr>
                <w:rFonts w:ascii="Cambria Math" w:hAnsi="Cambria Math" w:hint="eastAsia"/>
              </w:rPr>
              <m:t>k</m:t>
            </m:r>
          </m:sub>
          <m:sup>
            <m:r>
              <w:rPr>
                <w:rFonts w:ascii="Cambria Math" w:hAnsi="Cambria Math"/>
              </w:rPr>
              <m:t>1</m:t>
            </m:r>
          </m:sup>
        </m:sSubSup>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2</m:t>
            </m:r>
          </m:sup>
        </m:sSubSup>
      </m:oMath>
      <w:r>
        <w:rPr>
          <w:rFonts w:hint="eastAsia"/>
        </w:rPr>
        <w:t>的值最大</w:t>
      </w:r>
      <w:r w:rsidR="004D25B6">
        <w:rPr>
          <w:rFonts w:hint="eastAsia"/>
        </w:rPr>
        <w:t>。</w:t>
      </w:r>
    </w:p>
    <w:p w:rsidR="00B9435B" w:rsidRDefault="00C94454" w:rsidP="00B9435B">
      <w:pPr>
        <w:pStyle w:val="2"/>
      </w:pPr>
      <w:bookmarkStart w:id="63" w:name="_Toc484376514"/>
      <w:r>
        <w:rPr>
          <w:rFonts w:hint="eastAsia"/>
        </w:rPr>
        <w:lastRenderedPageBreak/>
        <w:t>模型测试</w:t>
      </w:r>
      <w:bookmarkEnd w:id="63"/>
    </w:p>
    <w:p w:rsidR="00BC4B07" w:rsidRDefault="00D17379" w:rsidP="005C7644">
      <w:pPr>
        <w:ind w:firstLine="420"/>
      </w:pPr>
      <w:r>
        <w:rPr>
          <w:rFonts w:hint="eastAsia"/>
        </w:rPr>
        <w:t>我们在斯坦福问答数据集（</w:t>
      </w:r>
      <w:r>
        <w:rPr>
          <w:rFonts w:hint="eastAsia"/>
        </w:rPr>
        <w:t>SQuAD</w:t>
      </w:r>
      <w:r>
        <w:rPr>
          <w:rFonts w:hint="eastAsia"/>
        </w:rPr>
        <w:t>）</w:t>
      </w:r>
      <w:r w:rsidR="003D6C1A">
        <w:rPr>
          <w:rFonts w:hint="eastAsia"/>
        </w:rPr>
        <w:t>、哈工大填空式中文阅读理解数据集和</w:t>
      </w:r>
      <w:r w:rsidR="00206E11">
        <w:rPr>
          <w:rFonts w:hint="eastAsia"/>
        </w:rPr>
        <w:t>微软机器阅读理解数据集（</w:t>
      </w:r>
      <w:r w:rsidR="00206E11">
        <w:rPr>
          <w:rFonts w:hint="eastAsia"/>
        </w:rPr>
        <w:t>Microsoft Machine Reading Comprehension</w:t>
      </w:r>
      <w:r w:rsidR="00D7759C">
        <w:t xml:space="preserve"> Dataset, </w:t>
      </w:r>
      <w:r w:rsidR="00D7759C" w:rsidRPr="00D7759C">
        <w:t>MS-MARCO</w:t>
      </w:r>
      <w:r w:rsidR="00206E11">
        <w:rPr>
          <w:rFonts w:hint="eastAsia"/>
        </w:rPr>
        <w:t>）</w:t>
      </w:r>
      <w:r w:rsidR="000852AC">
        <w:rPr>
          <w:rFonts w:hint="eastAsia"/>
        </w:rPr>
        <w:t>上对模型进行了评测。</w:t>
      </w:r>
    </w:p>
    <w:p w:rsidR="007837B6" w:rsidRDefault="007837B6" w:rsidP="005C7644">
      <w:pPr>
        <w:ind w:firstLine="420"/>
      </w:pPr>
      <w:r>
        <w:rPr>
          <w:rFonts w:hint="eastAsia"/>
        </w:rPr>
        <w:t>对于前两种数据集，</w:t>
      </w:r>
      <w:r w:rsidR="005C14B8">
        <w:rPr>
          <w:rFonts w:hint="eastAsia"/>
        </w:rPr>
        <w:t>我们采用</w:t>
      </w:r>
      <w:r w:rsidR="0033031F">
        <w:rPr>
          <w:rFonts w:hint="eastAsia"/>
        </w:rPr>
        <w:t>Exact Match</w:t>
      </w:r>
      <w:r w:rsidR="0033031F">
        <w:t xml:space="preserve">(EM) </w:t>
      </w:r>
      <w:r w:rsidR="0033031F">
        <w:rPr>
          <w:rFonts w:hint="eastAsia"/>
        </w:rPr>
        <w:t>score</w:t>
      </w:r>
      <w:r w:rsidR="0033031F">
        <w:rPr>
          <w:rFonts w:hint="eastAsia"/>
        </w:rPr>
        <w:t>和</w:t>
      </w:r>
      <w:r w:rsidR="0033031F">
        <w:rPr>
          <w:rFonts w:hint="eastAsia"/>
        </w:rPr>
        <w:t>F1 score</w:t>
      </w:r>
      <w:r w:rsidR="0033031F">
        <w:rPr>
          <w:rFonts w:hint="eastAsia"/>
        </w:rPr>
        <w:t>作为</w:t>
      </w:r>
      <w:r w:rsidR="008C390E">
        <w:rPr>
          <w:rFonts w:hint="eastAsia"/>
        </w:rPr>
        <w:t>模型评测指标</w:t>
      </w:r>
      <w:r w:rsidR="00A314A3">
        <w:rPr>
          <w:rFonts w:hint="eastAsia"/>
        </w:rPr>
        <w:t>。</w:t>
      </w:r>
      <w:r w:rsidR="00A314A3">
        <w:rPr>
          <w:rFonts w:hint="eastAsia"/>
        </w:rPr>
        <w:t>EM score</w:t>
      </w:r>
      <w:r w:rsidR="00A314A3">
        <w:rPr>
          <w:rFonts w:hint="eastAsia"/>
        </w:rPr>
        <w:t>衡量</w:t>
      </w:r>
      <w:r w:rsidR="00B10AE1">
        <w:rPr>
          <w:rFonts w:hint="eastAsia"/>
        </w:rPr>
        <w:t>模型预测的答案文本</w:t>
      </w:r>
      <w:r w:rsidR="00AF46CC">
        <w:rPr>
          <w:rFonts w:hint="eastAsia"/>
        </w:rPr>
        <w:t>与实际答案文本的实际单词匹配率</w:t>
      </w:r>
      <w:r w:rsidR="00357DB5">
        <w:rPr>
          <w:rFonts w:hint="eastAsia"/>
        </w:rPr>
        <w:t>。</w:t>
      </w:r>
      <w:r w:rsidR="00125479">
        <w:rPr>
          <w:rFonts w:hint="eastAsia"/>
        </w:rPr>
        <w:t>F1 score</w:t>
      </w:r>
      <w:r w:rsidR="00125479">
        <w:rPr>
          <w:rFonts w:hint="eastAsia"/>
        </w:rPr>
        <w:t>是召回率和准确率的调和平均，</w:t>
      </w:r>
      <w:r w:rsidR="0077407C">
        <w:rPr>
          <w:rFonts w:hint="eastAsia"/>
        </w:rPr>
        <w:t>具体</w:t>
      </w:r>
      <w:r w:rsidR="00AF524E">
        <w:rPr>
          <w:rFonts w:hint="eastAsia"/>
        </w:rPr>
        <w:t>计算方法为：</w:t>
      </w:r>
    </w:p>
    <w:p w:rsidR="00366CF9" w:rsidRDefault="00366CF9" w:rsidP="005C7644">
      <w:pPr>
        <w:ind w:firstLine="420"/>
      </w:pPr>
    </w:p>
    <w:p w:rsidR="004F600B" w:rsidRPr="007837B6" w:rsidRDefault="004F600B" w:rsidP="001F0367">
      <w:pPr>
        <w:spacing w:line="240" w:lineRule="auto"/>
        <w:ind w:firstLineChars="1150" w:firstLine="2760"/>
      </w:pPr>
      <m:oMath>
        <m:r>
          <m:rPr>
            <m:sty m:val="p"/>
          </m:rPr>
          <w:rPr>
            <w:rFonts w:ascii="Cambria Math" w:hAnsi="Cambria Math"/>
          </w:rPr>
          <m:t>F1 score=</m:t>
        </m:r>
        <m:r>
          <m:rPr>
            <m:sty m:val="p"/>
          </m:rPr>
          <w:rPr>
            <w:rFonts w:ascii="Cambria Math" w:hAnsi="Cambria Math" w:hint="eastAsia"/>
          </w:rPr>
          <m:t>2</m:t>
        </m:r>
        <m:r>
          <m:rPr>
            <m:sty m:val="p"/>
          </m:rPr>
          <w:rPr>
            <w:rFonts w:ascii="Cambria Math" w:hAnsi="Cambria Math"/>
          </w:rPr>
          <m:t>∙</m:t>
        </m:r>
        <m:f>
          <m:fPr>
            <m:ctrlPr>
              <w:rPr>
                <w:rFonts w:ascii="Cambria Math" w:hAnsi="Cambria Math"/>
              </w:rPr>
            </m:ctrlPr>
          </m:fPr>
          <m:num>
            <m:r>
              <w:rPr>
                <w:rFonts w:ascii="Cambria Math" w:hAnsi="Cambria Math" w:hint="eastAsia"/>
              </w:rPr>
              <m:t>precisio</m:t>
            </m:r>
            <m:r>
              <w:rPr>
                <w:rFonts w:ascii="Cambria Math" w:hAnsi="Cambria Math"/>
              </w:rPr>
              <m:t>n</m:t>
            </m:r>
            <m:r>
              <m:rPr>
                <m:sty m:val="p"/>
              </m:rPr>
              <w:rPr>
                <w:rFonts w:ascii="Cambria Math" w:hAnsi="Cambria Math"/>
              </w:rPr>
              <m:t>∙recall</m:t>
            </m:r>
          </m:num>
          <m:den>
            <m:r>
              <w:rPr>
                <w:rFonts w:ascii="Cambria Math" w:hAnsi="Cambria Math"/>
              </w:rPr>
              <m:t>precision+recall</m:t>
            </m:r>
          </m:den>
        </m:f>
      </m:oMath>
      <w:r w:rsidR="003D16F1">
        <w:rPr>
          <w:rFonts w:hint="eastAsia"/>
        </w:rPr>
        <w:t xml:space="preserve">      </w:t>
      </w:r>
      <w:r w:rsidR="003D16F1">
        <w:t xml:space="preserve"> </w:t>
      </w:r>
      <w:r w:rsidR="001F0367">
        <w:t xml:space="preserve">          </w:t>
      </w:r>
      <w:r w:rsidR="003D16F1">
        <w:rPr>
          <w:rFonts w:hint="eastAsia"/>
        </w:rPr>
        <w:t>(</w:t>
      </w:r>
      <w:r w:rsidR="003D16F1">
        <w:t>4-</w:t>
      </w:r>
      <w:r w:rsidR="003D16F1">
        <w:rPr>
          <w:rFonts w:hint="eastAsia"/>
        </w:rPr>
        <w:t>6)</w:t>
      </w:r>
    </w:p>
    <w:p w:rsidR="00D27381" w:rsidRDefault="00D27381" w:rsidP="00BC4B07"/>
    <w:p w:rsidR="008C2A00" w:rsidRDefault="00EB6791" w:rsidP="00BC4B07">
      <w:r>
        <w:rPr>
          <w:rFonts w:hint="eastAsia"/>
        </w:rPr>
        <w:tab/>
      </w:r>
      <w:r>
        <w:rPr>
          <w:rFonts w:hint="eastAsia"/>
        </w:rPr>
        <w:t>其中</w:t>
      </w:r>
      <w:r>
        <w:rPr>
          <w:rFonts w:hint="eastAsia"/>
        </w:rPr>
        <w:t>precision</w:t>
      </w:r>
      <w:r>
        <w:rPr>
          <w:rFonts w:hint="eastAsia"/>
        </w:rPr>
        <w:t>表示</w:t>
      </w:r>
      <w:r w:rsidR="00D439FD">
        <w:rPr>
          <w:rFonts w:hint="eastAsia"/>
        </w:rPr>
        <w:t>预测答案文本中正确的单词数与文本总单词数的比率，</w:t>
      </w:r>
      <w:r w:rsidR="00767CB9">
        <w:rPr>
          <w:rFonts w:hint="eastAsia"/>
        </w:rPr>
        <w:t>recall</w:t>
      </w:r>
      <w:r w:rsidR="00767CB9">
        <w:rPr>
          <w:rFonts w:hint="eastAsia"/>
        </w:rPr>
        <w:t>表示</w:t>
      </w:r>
      <w:r w:rsidR="00574579">
        <w:rPr>
          <w:rFonts w:hint="eastAsia"/>
        </w:rPr>
        <w:t>正确单词数和</w:t>
      </w:r>
      <w:r w:rsidR="00A93B0D">
        <w:rPr>
          <w:rFonts w:hint="eastAsia"/>
        </w:rPr>
        <w:t>实际答案单词数的比率</w:t>
      </w:r>
      <w:r w:rsidR="002B78C4">
        <w:rPr>
          <w:rFonts w:hint="eastAsia"/>
        </w:rPr>
        <w:t>。</w:t>
      </w:r>
    </w:p>
    <w:p w:rsidR="00DD6444" w:rsidRPr="00BC4B07" w:rsidRDefault="00DD6444" w:rsidP="00BC4B07">
      <w:r>
        <w:tab/>
      </w:r>
      <w:r>
        <w:rPr>
          <w:rFonts w:hint="eastAsia"/>
        </w:rPr>
        <w:t>对于</w:t>
      </w:r>
      <w:r>
        <w:rPr>
          <w:rFonts w:hint="eastAsia"/>
        </w:rPr>
        <w:t>MS-MARCO</w:t>
      </w:r>
      <w:r>
        <w:rPr>
          <w:rFonts w:hint="eastAsia"/>
        </w:rPr>
        <w:t>数据集，</w:t>
      </w:r>
      <w:r w:rsidR="005536E8">
        <w:rPr>
          <w:rFonts w:hint="eastAsia"/>
        </w:rPr>
        <w:t>其</w:t>
      </w:r>
      <w:r w:rsidR="007E47CB">
        <w:rPr>
          <w:rFonts w:hint="eastAsia"/>
        </w:rPr>
        <w:t>数据特性与前两种数据集不同，</w:t>
      </w:r>
      <w:r w:rsidR="00743410">
        <w:rPr>
          <w:rFonts w:hint="eastAsia"/>
        </w:rPr>
        <w:t>其数据全部从</w:t>
      </w:r>
      <w:r w:rsidR="00297D3C">
        <w:rPr>
          <w:rFonts w:hint="eastAsia"/>
        </w:rPr>
        <w:t>微软</w:t>
      </w:r>
      <w:r w:rsidR="00743410">
        <w:rPr>
          <w:rFonts w:hint="eastAsia"/>
        </w:rPr>
        <w:t>必应</w:t>
      </w:r>
      <w:r w:rsidR="00F55A5A">
        <w:rPr>
          <w:rFonts w:hint="eastAsia"/>
        </w:rPr>
        <w:t>搜索引擎</w:t>
      </w:r>
      <w:r w:rsidR="003D69D2">
        <w:rPr>
          <w:rFonts w:hint="eastAsia"/>
        </w:rPr>
        <w:t>获取</w:t>
      </w:r>
      <w:r w:rsidR="0082567E">
        <w:rPr>
          <w:rFonts w:hint="eastAsia"/>
        </w:rPr>
        <w:t>，</w:t>
      </w:r>
      <w:r w:rsidR="00FF43D1">
        <w:rPr>
          <w:rFonts w:hint="eastAsia"/>
        </w:rPr>
        <w:t>所有问题和答案均来源于现实世界，</w:t>
      </w:r>
      <w:r w:rsidR="006D2FD3">
        <w:rPr>
          <w:rFonts w:hint="eastAsia"/>
        </w:rPr>
        <w:t>答案也全部为人工手动填写，</w:t>
      </w:r>
      <w:r w:rsidR="00295C34">
        <w:rPr>
          <w:rFonts w:hint="eastAsia"/>
        </w:rPr>
        <w:t>因此答案文本很可能并非</w:t>
      </w:r>
      <w:r w:rsidR="007978D4">
        <w:rPr>
          <w:rFonts w:hint="eastAsia"/>
        </w:rPr>
        <w:t>候选文档中的文本片段</w:t>
      </w:r>
      <w:r w:rsidR="00D71AD8">
        <w:rPr>
          <w:rFonts w:hint="eastAsia"/>
        </w:rPr>
        <w:t>。</w:t>
      </w:r>
      <w:r w:rsidR="0071442A">
        <w:rPr>
          <w:rFonts w:hint="eastAsia"/>
        </w:rPr>
        <w:t>这里我们</w:t>
      </w:r>
      <w:r w:rsidR="00746F1D">
        <w:rPr>
          <w:rFonts w:hint="eastAsia"/>
        </w:rPr>
        <w:t>分别采用</w:t>
      </w:r>
      <w:r w:rsidR="008736B1">
        <w:rPr>
          <w:rFonts w:hint="eastAsia"/>
        </w:rPr>
        <w:t>ROU</w:t>
      </w:r>
      <w:r w:rsidR="008736B1">
        <w:t>GE-L</w:t>
      </w:r>
      <w:r w:rsidR="00CF3BBC">
        <w:rPr>
          <w:rFonts w:hint="eastAsia"/>
        </w:rPr>
        <w:t>（脚注）</w:t>
      </w:r>
      <w:r w:rsidR="008736B1">
        <w:rPr>
          <w:rFonts w:hint="eastAsia"/>
        </w:rPr>
        <w:t>和</w:t>
      </w:r>
      <w:r w:rsidR="008736B1">
        <w:rPr>
          <w:rFonts w:hint="eastAsia"/>
        </w:rPr>
        <w:t>BLEU1</w:t>
      </w:r>
      <w:r w:rsidR="00CF3BBC">
        <w:rPr>
          <w:rFonts w:hint="eastAsia"/>
        </w:rPr>
        <w:t>（脚注）</w:t>
      </w:r>
      <w:r w:rsidR="008736B1">
        <w:rPr>
          <w:rFonts w:hint="eastAsia"/>
        </w:rPr>
        <w:t>两个指标</w:t>
      </w:r>
      <w:r w:rsidR="0085468F">
        <w:rPr>
          <w:rFonts w:hint="eastAsia"/>
        </w:rPr>
        <w:t>衡量</w:t>
      </w:r>
      <w:r w:rsidR="00F27C31">
        <w:rPr>
          <w:rFonts w:hint="eastAsia"/>
        </w:rPr>
        <w:t>从</w:t>
      </w:r>
      <w:r w:rsidR="00BB5BB0">
        <w:rPr>
          <w:rFonts w:hint="eastAsia"/>
        </w:rPr>
        <w:t>候选文本</w:t>
      </w:r>
      <w:r w:rsidR="00B57EA0">
        <w:rPr>
          <w:rFonts w:hint="eastAsia"/>
        </w:rPr>
        <w:t>片段</w:t>
      </w:r>
      <w:r w:rsidR="00F27C31">
        <w:rPr>
          <w:rFonts w:hint="eastAsia"/>
        </w:rPr>
        <w:t>选出</w:t>
      </w:r>
      <w:r w:rsidR="002500F9">
        <w:rPr>
          <w:rFonts w:hint="eastAsia"/>
        </w:rPr>
        <w:t>文本片段作为答案，</w:t>
      </w:r>
      <w:r w:rsidR="00FC75DD">
        <w:rPr>
          <w:rFonts w:hint="eastAsia"/>
        </w:rPr>
        <w:t>该片段</w:t>
      </w:r>
      <w:r w:rsidR="00601829">
        <w:rPr>
          <w:rFonts w:hint="eastAsia"/>
        </w:rPr>
        <w:t>应该与</w:t>
      </w:r>
      <w:r w:rsidR="00B5022E">
        <w:rPr>
          <w:rFonts w:hint="eastAsia"/>
        </w:rPr>
        <w:t>实际人工填写的答案具有</w:t>
      </w:r>
      <w:r w:rsidR="008B4330">
        <w:rPr>
          <w:rFonts w:hint="eastAsia"/>
        </w:rPr>
        <w:t>最高的</w:t>
      </w:r>
      <w:r w:rsidR="008B4330">
        <w:rPr>
          <w:rFonts w:hint="eastAsia"/>
        </w:rPr>
        <w:t>ROUGE-L</w:t>
      </w:r>
      <w:r w:rsidR="008B4330">
        <w:rPr>
          <w:rFonts w:hint="eastAsia"/>
        </w:rPr>
        <w:t>和</w:t>
      </w:r>
      <w:r w:rsidR="008B4330">
        <w:rPr>
          <w:rFonts w:hint="eastAsia"/>
        </w:rPr>
        <w:t>BLEU1</w:t>
      </w:r>
      <w:r w:rsidR="008B4330">
        <w:rPr>
          <w:rFonts w:hint="eastAsia"/>
        </w:rPr>
        <w:t>值</w:t>
      </w:r>
      <w:r w:rsidR="00FB7D49">
        <w:rPr>
          <w:rFonts w:hint="eastAsia"/>
        </w:rPr>
        <w:t>。</w:t>
      </w:r>
      <w:r w:rsidR="00237AE4">
        <w:rPr>
          <w:rFonts w:hint="eastAsia"/>
        </w:rPr>
        <w:t>通过这种方法，我们仍旧能够</w:t>
      </w:r>
      <w:r w:rsidR="00620214">
        <w:rPr>
          <w:rFonts w:hint="eastAsia"/>
        </w:rPr>
        <w:t>采用</w:t>
      </w:r>
      <w:r w:rsidR="009A0D5F">
        <w:rPr>
          <w:rFonts w:hint="eastAsia"/>
        </w:rPr>
        <w:t>EM score</w:t>
      </w:r>
      <w:r w:rsidR="009A0D5F">
        <w:rPr>
          <w:rFonts w:hint="eastAsia"/>
        </w:rPr>
        <w:t>和</w:t>
      </w:r>
      <w:r w:rsidR="009A0D5F">
        <w:rPr>
          <w:rFonts w:hint="eastAsia"/>
        </w:rPr>
        <w:t>F1 score</w:t>
      </w:r>
      <w:r w:rsidR="009A0D5F">
        <w:rPr>
          <w:rFonts w:hint="eastAsia"/>
        </w:rPr>
        <w:t>对模型进行评价。</w:t>
      </w:r>
    </w:p>
    <w:p w:rsidR="00D17040" w:rsidRDefault="00D17040" w:rsidP="00D17040">
      <w:pPr>
        <w:pStyle w:val="1"/>
        <w:numPr>
          <w:ilvl w:val="0"/>
          <w:numId w:val="1"/>
        </w:numPr>
        <w:spacing w:before="600"/>
      </w:pPr>
      <w:bookmarkStart w:id="64" w:name="_Toc484376515"/>
      <w:r>
        <w:rPr>
          <w:rFonts w:hint="eastAsia"/>
        </w:rPr>
        <w:t>实验结果与分析</w:t>
      </w:r>
      <w:bookmarkEnd w:id="64"/>
    </w:p>
    <w:p w:rsidR="003D25F2" w:rsidRDefault="003D25F2" w:rsidP="003D25F2">
      <w:pPr>
        <w:pStyle w:val="2"/>
      </w:pPr>
      <w:bookmarkStart w:id="65" w:name="_Toc484376516"/>
      <w:r>
        <w:rPr>
          <w:rFonts w:hint="eastAsia"/>
        </w:rPr>
        <w:t>实验参数设定</w:t>
      </w:r>
      <w:bookmarkEnd w:id="65"/>
    </w:p>
    <w:p w:rsidR="00A71DD2" w:rsidRDefault="00B179BF" w:rsidP="00B028DC">
      <w:pPr>
        <w:ind w:firstLine="420"/>
      </w:pPr>
      <w:r>
        <w:rPr>
          <w:rFonts w:hint="eastAsia"/>
        </w:rPr>
        <w:t>本文</w:t>
      </w:r>
      <w:r w:rsidR="00BA66A8">
        <w:rPr>
          <w:rFonts w:hint="eastAsia"/>
        </w:rPr>
        <w:t>实验</w:t>
      </w:r>
      <w:r w:rsidR="00E83EBE">
        <w:rPr>
          <w:rFonts w:hint="eastAsia"/>
        </w:rPr>
        <w:t>分为两大部分，</w:t>
      </w:r>
      <w:r w:rsidR="00DB42FB">
        <w:rPr>
          <w:rFonts w:hint="eastAsia"/>
        </w:rPr>
        <w:t>一部分是</w:t>
      </w:r>
      <w:r w:rsidR="00117C54">
        <w:rPr>
          <w:rFonts w:hint="eastAsia"/>
        </w:rPr>
        <w:t>研究</w:t>
      </w:r>
      <w:r w:rsidR="002402FC">
        <w:rPr>
          <w:rFonts w:hint="eastAsia"/>
        </w:rPr>
        <w:t>基于翻译的</w:t>
      </w:r>
      <w:r w:rsidR="00D829D9">
        <w:rPr>
          <w:rFonts w:hint="eastAsia"/>
        </w:rPr>
        <w:t>中文问答抽取算法的</w:t>
      </w:r>
      <w:r w:rsidR="00193665">
        <w:rPr>
          <w:rFonts w:hint="eastAsia"/>
        </w:rPr>
        <w:t>表现，</w:t>
      </w:r>
      <w:r w:rsidR="00AE2861">
        <w:rPr>
          <w:rFonts w:hint="eastAsia"/>
        </w:rPr>
        <w:t>另一部分是</w:t>
      </w:r>
      <w:r w:rsidR="00436EDB">
        <w:rPr>
          <w:rFonts w:hint="eastAsia"/>
        </w:rPr>
        <w:t>研究</w:t>
      </w:r>
      <w:r w:rsidR="00AF0336">
        <w:rPr>
          <w:rFonts w:hint="eastAsia"/>
        </w:rPr>
        <w:t>基于中文语料训练的问答抽取算法</w:t>
      </w:r>
      <w:r w:rsidR="003E30EF">
        <w:rPr>
          <w:rFonts w:hint="eastAsia"/>
        </w:rPr>
        <w:t>的表现</w:t>
      </w:r>
      <w:r w:rsidR="00C556DA">
        <w:rPr>
          <w:rFonts w:hint="eastAsia"/>
        </w:rPr>
        <w:t>，选取的数据集分别是经过翻译的</w:t>
      </w:r>
      <w:r w:rsidR="00C556DA">
        <w:rPr>
          <w:rFonts w:hint="eastAsia"/>
        </w:rPr>
        <w:t>SQuAD</w:t>
      </w:r>
      <w:r w:rsidR="00416CCE">
        <w:rPr>
          <w:rFonts w:hint="eastAsia"/>
        </w:rPr>
        <w:t>和</w:t>
      </w:r>
      <w:r w:rsidR="0094585C">
        <w:t>MS-MA</w:t>
      </w:r>
      <w:r w:rsidR="00C556DA">
        <w:t>R</w:t>
      </w:r>
      <w:r w:rsidR="0094585C">
        <w:t>C</w:t>
      </w:r>
      <w:r w:rsidR="00C556DA">
        <w:t>O</w:t>
      </w:r>
      <w:r w:rsidR="00C556DA">
        <w:rPr>
          <w:rFonts w:hint="eastAsia"/>
        </w:rPr>
        <w:t>数据集</w:t>
      </w:r>
      <w:r w:rsidR="003E30EF">
        <w:rPr>
          <w:rFonts w:hint="eastAsia"/>
        </w:rPr>
        <w:t>。</w:t>
      </w:r>
      <w:r w:rsidR="006A4A3D">
        <w:rPr>
          <w:rFonts w:hint="eastAsia"/>
        </w:rPr>
        <w:t>两种方法</w:t>
      </w:r>
      <w:r w:rsidR="00397F49">
        <w:rPr>
          <w:rFonts w:hint="eastAsia"/>
        </w:rPr>
        <w:t>采用的核心算法相同</w:t>
      </w:r>
      <w:r w:rsidR="00AA2FC2">
        <w:rPr>
          <w:rFonts w:hint="eastAsia"/>
        </w:rPr>
        <w:t>，</w:t>
      </w:r>
      <w:r w:rsidR="004E53EF">
        <w:rPr>
          <w:rFonts w:hint="eastAsia"/>
        </w:rPr>
        <w:t>但在</w:t>
      </w:r>
      <w:r w:rsidR="00D72864">
        <w:rPr>
          <w:rFonts w:hint="eastAsia"/>
        </w:rPr>
        <w:t>数据处理和部分参数上略有不同</w:t>
      </w:r>
      <w:r w:rsidR="0068368C">
        <w:rPr>
          <w:rFonts w:hint="eastAsia"/>
        </w:rPr>
        <w:t>。两部分实验</w:t>
      </w:r>
      <w:r w:rsidR="00BA66A8">
        <w:rPr>
          <w:rFonts w:hint="eastAsia"/>
        </w:rPr>
        <w:t>采用</w:t>
      </w:r>
      <w:r w:rsidR="005858BC">
        <w:rPr>
          <w:rFonts w:hint="eastAsia"/>
        </w:rPr>
        <w:t>的实验参数</w:t>
      </w:r>
      <w:r w:rsidR="004B1867">
        <w:rPr>
          <w:rFonts w:hint="eastAsia"/>
        </w:rPr>
        <w:t>大致相同</w:t>
      </w:r>
      <w:r w:rsidR="00392A45">
        <w:rPr>
          <w:rFonts w:hint="eastAsia"/>
        </w:rPr>
        <w:t>，</w:t>
      </w:r>
      <w:r w:rsidR="00A348EE">
        <w:rPr>
          <w:rFonts w:hint="eastAsia"/>
        </w:rPr>
        <w:t>并采用控制变量法研究部分参数对实验结果的影响</w:t>
      </w:r>
      <w:r w:rsidR="00C86238">
        <w:rPr>
          <w:rFonts w:hint="eastAsia"/>
        </w:rPr>
        <w:t>。具体参数设定如表</w:t>
      </w:r>
      <w:r w:rsidR="00C86238">
        <w:rPr>
          <w:rFonts w:hint="eastAsia"/>
        </w:rPr>
        <w:t>xxx</w:t>
      </w:r>
      <w:r w:rsidR="00C86238">
        <w:rPr>
          <w:rFonts w:hint="eastAsia"/>
        </w:rPr>
        <w:t>所示</w:t>
      </w:r>
      <w:r w:rsidR="00C65834">
        <w:rPr>
          <w:rFonts w:hint="eastAsia"/>
        </w:rPr>
        <w:t>。</w:t>
      </w:r>
    </w:p>
    <w:p w:rsidR="005C4C5B" w:rsidRPr="00A71DD2" w:rsidRDefault="005C4C5B" w:rsidP="00F30D23">
      <w:pPr>
        <w:ind w:firstLine="420"/>
        <w:jc w:val="center"/>
      </w:pPr>
      <w:r>
        <w:rPr>
          <w:rFonts w:hint="eastAsia"/>
        </w:rPr>
        <w:t>表</w:t>
      </w:r>
      <w:r>
        <w:rPr>
          <w:rFonts w:hint="eastAsia"/>
        </w:rPr>
        <w:t>xxx</w:t>
      </w:r>
    </w:p>
    <w:tbl>
      <w:tblPr>
        <w:tblStyle w:val="aff3"/>
        <w:tblW w:w="0" w:type="auto"/>
        <w:tblLook w:val="04A0" w:firstRow="1" w:lastRow="0" w:firstColumn="1" w:lastColumn="0" w:noHBand="0" w:noVBand="1"/>
      </w:tblPr>
      <w:tblGrid>
        <w:gridCol w:w="2793"/>
        <w:gridCol w:w="2794"/>
        <w:gridCol w:w="2794"/>
      </w:tblGrid>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bl>
    <w:p w:rsidR="003D25F2" w:rsidRPr="003D25F2" w:rsidRDefault="003D25F2" w:rsidP="003D25F2"/>
    <w:p w:rsidR="00D17040" w:rsidRDefault="00786377" w:rsidP="00D17040">
      <w:pPr>
        <w:pStyle w:val="2"/>
      </w:pPr>
      <w:bookmarkStart w:id="66" w:name="_Toc484376517"/>
      <w:r>
        <w:rPr>
          <w:rFonts w:hint="eastAsia"/>
        </w:rPr>
        <w:t>E</w:t>
      </w:r>
      <w:r w:rsidR="00E22F73">
        <w:rPr>
          <w:rFonts w:hint="eastAsia"/>
        </w:rPr>
        <w:t>mbedding</w:t>
      </w:r>
      <w:r w:rsidR="00E22F73">
        <w:rPr>
          <w:rFonts w:hint="eastAsia"/>
        </w:rPr>
        <w:t>维度对准确率的影响</w:t>
      </w:r>
      <w:bookmarkEnd w:id="66"/>
    </w:p>
    <w:p w:rsidR="00800C4A" w:rsidRDefault="00C30C90" w:rsidP="00381CBF">
      <w:pPr>
        <w:ind w:firstLine="420"/>
      </w:pPr>
      <w:r>
        <w:rPr>
          <w:rFonts w:hint="eastAsia"/>
        </w:rPr>
        <w:t>根据第四章</w:t>
      </w:r>
      <w:r w:rsidR="00445FD2">
        <w:rPr>
          <w:rFonts w:hint="eastAsia"/>
        </w:rPr>
        <w:t>介绍的神经网络模型，</w:t>
      </w:r>
      <w:r w:rsidR="00085559">
        <w:rPr>
          <w:rFonts w:hint="eastAsia"/>
        </w:rPr>
        <w:t>模型的前三层</w:t>
      </w:r>
      <w:r w:rsidR="00533A87">
        <w:rPr>
          <w:rFonts w:hint="eastAsia"/>
        </w:rPr>
        <w:t>分别对</w:t>
      </w:r>
      <w:r w:rsidR="001527E4">
        <w:rPr>
          <w:rFonts w:hint="eastAsia"/>
        </w:rPr>
        <w:t>问题和上下文进行不同粒度的编码（</w:t>
      </w:r>
      <w:r w:rsidR="001527E4">
        <w:rPr>
          <w:rFonts w:hint="eastAsia"/>
        </w:rPr>
        <w:t>embedding</w:t>
      </w:r>
      <w:r w:rsidR="001527E4">
        <w:rPr>
          <w:rFonts w:hint="eastAsia"/>
        </w:rPr>
        <w:t>）</w:t>
      </w:r>
      <w:r w:rsidR="004A338C">
        <w:rPr>
          <w:rFonts w:hint="eastAsia"/>
        </w:rPr>
        <w:t>，</w:t>
      </w:r>
      <w:r w:rsidR="00054506">
        <w:rPr>
          <w:rFonts w:hint="eastAsia"/>
        </w:rPr>
        <w:t>而</w:t>
      </w:r>
      <w:r w:rsidR="009914CE">
        <w:rPr>
          <w:rFonts w:hint="eastAsia"/>
        </w:rPr>
        <w:t>词语编码层输出的向量（</w:t>
      </w:r>
      <w:r w:rsidR="009914CE">
        <w:rPr>
          <w:rFonts w:hint="eastAsia"/>
        </w:rPr>
        <w:t>word</w:t>
      </w:r>
      <w:r w:rsidR="009914CE">
        <w:t xml:space="preserve"> embedding</w:t>
      </w:r>
      <w:r w:rsidR="009914CE">
        <w:rPr>
          <w:rFonts w:hint="eastAsia"/>
        </w:rPr>
        <w:t>）维度</w:t>
      </w:r>
      <w:r w:rsidR="00D301E1">
        <w:rPr>
          <w:rFonts w:hint="eastAsia"/>
        </w:rPr>
        <w:t>从根本上决定了</w:t>
      </w:r>
      <w:r w:rsidR="007737BA">
        <w:rPr>
          <w:rFonts w:hint="eastAsia"/>
        </w:rPr>
        <w:t>语义表达的精准度</w:t>
      </w:r>
      <w:r w:rsidR="005D75BB">
        <w:rPr>
          <w:rFonts w:hint="eastAsia"/>
        </w:rPr>
        <w:t>，也会持续影响到后续各层的效率</w:t>
      </w:r>
      <w:r w:rsidR="00CE7D54">
        <w:rPr>
          <w:rFonts w:hint="eastAsia"/>
        </w:rPr>
        <w:t>，</w:t>
      </w:r>
      <w:r w:rsidR="00C01E68">
        <w:rPr>
          <w:rFonts w:hint="eastAsia"/>
        </w:rPr>
        <w:t>因此我们首先研究</w:t>
      </w:r>
      <w:r w:rsidR="00C01E68">
        <w:rPr>
          <w:rFonts w:hint="eastAsia"/>
        </w:rPr>
        <w:t>Em</w:t>
      </w:r>
      <w:r w:rsidR="00C01E68">
        <w:t>bedding</w:t>
      </w:r>
      <w:r w:rsidR="00C01E68">
        <w:rPr>
          <w:rFonts w:hint="eastAsia"/>
        </w:rPr>
        <w:t>维度对</w:t>
      </w:r>
      <w:r w:rsidR="00FB6B66">
        <w:rPr>
          <w:rFonts w:hint="eastAsia"/>
        </w:rPr>
        <w:t>模型效果的影响。</w:t>
      </w:r>
    </w:p>
    <w:p w:rsidR="00716038" w:rsidRDefault="00D569F1" w:rsidP="005C6370">
      <w:pPr>
        <w:ind w:firstLine="420"/>
      </w:pPr>
      <w:r>
        <w:rPr>
          <w:rFonts w:hint="eastAsia"/>
        </w:rPr>
        <w:t>对于</w:t>
      </w:r>
      <w:r w:rsidR="00283486">
        <w:rPr>
          <w:rFonts w:hint="eastAsia"/>
        </w:rPr>
        <w:t>基于翻译机制的问答抽取算法，</w:t>
      </w:r>
      <w:r w:rsidR="009618A1">
        <w:rPr>
          <w:rFonts w:hint="eastAsia"/>
        </w:rPr>
        <w:t>我们对</w:t>
      </w:r>
      <w:r w:rsidR="009178BF">
        <w:rPr>
          <w:rFonts w:hint="eastAsia"/>
        </w:rPr>
        <w:t>字符编码层</w:t>
      </w:r>
      <w:r w:rsidR="00BB30B1">
        <w:rPr>
          <w:rFonts w:hint="eastAsia"/>
        </w:rPr>
        <w:t>的过滤器（</w:t>
      </w:r>
      <w:r w:rsidR="00BB30B1">
        <w:rPr>
          <w:rFonts w:hint="eastAsia"/>
        </w:rPr>
        <w:t>filter</w:t>
      </w:r>
      <w:r w:rsidR="00BB30B1">
        <w:rPr>
          <w:rFonts w:hint="eastAsia"/>
        </w:rPr>
        <w:t>）数量进行调整</w:t>
      </w:r>
      <w:r w:rsidR="002D5D07">
        <w:rPr>
          <w:rFonts w:hint="eastAsia"/>
        </w:rPr>
        <w:t>，</w:t>
      </w:r>
      <w:r w:rsidR="002D5D07">
        <w:rPr>
          <w:rFonts w:hint="eastAsia"/>
        </w:rPr>
        <w:t>filter</w:t>
      </w:r>
      <w:r w:rsidR="002D5D07">
        <w:rPr>
          <w:rFonts w:hint="eastAsia"/>
        </w:rPr>
        <w:t>数量直接决定了</w:t>
      </w:r>
      <w:r w:rsidR="008D38FF">
        <w:rPr>
          <w:rFonts w:hint="eastAsia"/>
        </w:rPr>
        <w:t>字符编码层输出</w:t>
      </w:r>
      <w:r w:rsidR="00AD1FFE">
        <w:rPr>
          <w:rFonts w:hint="eastAsia"/>
        </w:rPr>
        <w:t>向量</w:t>
      </w:r>
      <w:r w:rsidR="007B24C9">
        <w:rPr>
          <w:rFonts w:hint="eastAsia"/>
        </w:rPr>
        <w:t>维度。</w:t>
      </w:r>
      <w:r w:rsidR="00372226">
        <w:rPr>
          <w:rFonts w:hint="eastAsia"/>
        </w:rPr>
        <w:t>前文也曾提到，</w:t>
      </w:r>
      <w:r w:rsidR="00CD760E">
        <w:rPr>
          <w:rFonts w:hint="eastAsia"/>
        </w:rPr>
        <w:t>原生的</w:t>
      </w:r>
      <w:r w:rsidR="001D3761">
        <w:rPr>
          <w:rFonts w:hint="eastAsia"/>
        </w:rPr>
        <w:t>问答算法在词语编码层</w:t>
      </w:r>
      <w:r w:rsidR="00CC2881">
        <w:rPr>
          <w:rFonts w:hint="eastAsia"/>
        </w:rPr>
        <w:t>采用了经过预训练的</w:t>
      </w:r>
      <w:r w:rsidR="00CC2881">
        <w:rPr>
          <w:rFonts w:hint="eastAsia"/>
        </w:rPr>
        <w:t>GloVe</w:t>
      </w:r>
      <w:r w:rsidR="004E5D97">
        <w:rPr>
          <w:rFonts w:hint="eastAsia"/>
        </w:rPr>
        <w:t>，</w:t>
      </w:r>
      <w:r w:rsidR="00CD3A51">
        <w:rPr>
          <w:rFonts w:hint="eastAsia"/>
        </w:rPr>
        <w:t>依据</w:t>
      </w:r>
      <w:r w:rsidR="00CD3A51">
        <w:rPr>
          <w:rFonts w:hint="eastAsia"/>
        </w:rPr>
        <w:t>GloVe</w:t>
      </w:r>
      <w:r w:rsidR="00CD3A51">
        <w:rPr>
          <w:rFonts w:hint="eastAsia"/>
        </w:rPr>
        <w:t>所具备向量维度：</w:t>
      </w:r>
      <w:r w:rsidR="00CD3A51">
        <w:rPr>
          <w:rFonts w:hint="eastAsia"/>
        </w:rPr>
        <w:t>50</w:t>
      </w:r>
      <w:r w:rsidR="00CD3A51">
        <w:rPr>
          <w:rFonts w:hint="eastAsia"/>
        </w:rPr>
        <w:t>、</w:t>
      </w:r>
      <w:r w:rsidR="00CD3A51">
        <w:rPr>
          <w:rFonts w:hint="eastAsia"/>
        </w:rPr>
        <w:t>100</w:t>
      </w:r>
      <w:r w:rsidR="00CD3A51">
        <w:rPr>
          <w:rFonts w:hint="eastAsia"/>
        </w:rPr>
        <w:t>、</w:t>
      </w:r>
      <w:r w:rsidR="00CD3A51">
        <w:rPr>
          <w:rFonts w:hint="eastAsia"/>
        </w:rPr>
        <w:t>200</w:t>
      </w:r>
      <w:r w:rsidR="00CD3A51">
        <w:rPr>
          <w:rFonts w:hint="eastAsia"/>
        </w:rPr>
        <w:t>和</w:t>
      </w:r>
      <w:r w:rsidR="00CD3A51">
        <w:rPr>
          <w:rFonts w:hint="eastAsia"/>
        </w:rPr>
        <w:t>300</w:t>
      </w:r>
      <w:r w:rsidR="00765FC0">
        <w:rPr>
          <w:rFonts w:hint="eastAsia"/>
        </w:rPr>
        <w:t>，</w:t>
      </w:r>
      <w:r w:rsidR="00554525">
        <w:rPr>
          <w:rFonts w:hint="eastAsia"/>
        </w:rPr>
        <w:t>我们</w:t>
      </w:r>
      <w:r w:rsidR="006F0B3C">
        <w:rPr>
          <w:rFonts w:hint="eastAsia"/>
        </w:rPr>
        <w:t>分别</w:t>
      </w:r>
      <w:r w:rsidR="00C6707D">
        <w:rPr>
          <w:rFonts w:hint="eastAsia"/>
        </w:rPr>
        <w:t>选取</w:t>
      </w:r>
      <w:r w:rsidR="00340B6E">
        <w:rPr>
          <w:rFonts w:hint="eastAsia"/>
        </w:rPr>
        <w:t>第二层输出维度</w:t>
      </w:r>
      <w:r w:rsidR="00B6063C">
        <w:rPr>
          <w:rFonts w:hint="eastAsia"/>
        </w:rPr>
        <w:t>（</w:t>
      </w:r>
      <w:r w:rsidR="00B6063C">
        <w:rPr>
          <w:rFonts w:hint="eastAsia"/>
        </w:rPr>
        <w:t>d</w:t>
      </w:r>
      <w:r w:rsidR="00B6063C">
        <w:rPr>
          <w:rFonts w:hint="eastAsia"/>
        </w:rPr>
        <w:t>）</w:t>
      </w:r>
      <w:r w:rsidR="00340B6E">
        <w:rPr>
          <w:rFonts w:hint="eastAsia"/>
        </w:rPr>
        <w:t>为</w:t>
      </w:r>
      <w:r w:rsidR="00340B6E">
        <w:rPr>
          <w:rFonts w:hint="eastAsia"/>
        </w:rPr>
        <w:t>50</w:t>
      </w:r>
      <w:r w:rsidR="00340B6E">
        <w:rPr>
          <w:rFonts w:hint="eastAsia"/>
        </w:rPr>
        <w:t>、</w:t>
      </w:r>
      <w:r w:rsidR="00340B6E">
        <w:rPr>
          <w:rFonts w:hint="eastAsia"/>
        </w:rPr>
        <w:t>100</w:t>
      </w:r>
      <w:r w:rsidR="00340B6E">
        <w:rPr>
          <w:rFonts w:hint="eastAsia"/>
        </w:rPr>
        <w:t>、</w:t>
      </w:r>
      <w:r w:rsidR="00340B6E">
        <w:rPr>
          <w:rFonts w:hint="eastAsia"/>
        </w:rPr>
        <w:t>200</w:t>
      </w:r>
      <w:r w:rsidR="00340B6E">
        <w:rPr>
          <w:rFonts w:hint="eastAsia"/>
        </w:rPr>
        <w:t>和</w:t>
      </w:r>
      <w:r w:rsidR="00A21C28">
        <w:rPr>
          <w:rFonts w:hint="eastAsia"/>
        </w:rPr>
        <w:t>300</w:t>
      </w:r>
      <w:r w:rsidR="00DF0E74">
        <w:rPr>
          <w:rFonts w:hint="eastAsia"/>
        </w:rPr>
        <w:t>，</w:t>
      </w:r>
      <w:r w:rsidR="00BC7BAA">
        <w:rPr>
          <w:rFonts w:hint="eastAsia"/>
        </w:rPr>
        <w:t>分别得到</w:t>
      </w:r>
      <w:r w:rsidR="00B376E7">
        <w:rPr>
          <w:rFonts w:hint="eastAsia"/>
        </w:rPr>
        <w:t>模型</w:t>
      </w:r>
      <w:r w:rsidR="00FA2F26">
        <w:rPr>
          <w:rFonts w:hint="eastAsia"/>
        </w:rPr>
        <w:t>在</w:t>
      </w:r>
      <w:r w:rsidR="00FA2F26">
        <w:rPr>
          <w:rFonts w:hint="eastAsia"/>
        </w:rPr>
        <w:t>SQuAD</w:t>
      </w:r>
      <w:r w:rsidR="00CD605F">
        <w:rPr>
          <w:rFonts w:hint="eastAsia"/>
        </w:rPr>
        <w:t>和</w:t>
      </w:r>
      <w:r w:rsidR="00CD605F">
        <w:rPr>
          <w:rFonts w:hint="eastAsia"/>
        </w:rPr>
        <w:t>MS-MARCO</w:t>
      </w:r>
      <w:r w:rsidR="00CD6296">
        <w:rPr>
          <w:rFonts w:hint="eastAsia"/>
        </w:rPr>
        <w:t>数据集</w:t>
      </w:r>
      <w:r w:rsidR="001A4A82">
        <w:rPr>
          <w:rFonts w:hint="eastAsia"/>
        </w:rPr>
        <w:t>上的</w:t>
      </w:r>
      <w:r w:rsidR="00B376E7">
        <w:rPr>
          <w:rFonts w:hint="eastAsia"/>
        </w:rPr>
        <w:t>表现如图</w:t>
      </w:r>
      <w:r w:rsidR="00B376E7">
        <w:rPr>
          <w:rFonts w:hint="eastAsia"/>
        </w:rPr>
        <w:t>xxx</w:t>
      </w:r>
      <w:r w:rsidR="00B376E7">
        <w:rPr>
          <w:rFonts w:hint="eastAsia"/>
        </w:rPr>
        <w:t>所示</w:t>
      </w:r>
      <w:r w:rsidR="00C64A2D">
        <w:rPr>
          <w:rFonts w:hint="eastAsia"/>
        </w:rPr>
        <w:t>。</w:t>
      </w:r>
      <w:r w:rsidR="009C5CAE">
        <w:rPr>
          <w:rFonts w:hint="eastAsia"/>
        </w:rPr>
        <w:t>能够看到</w:t>
      </w:r>
      <w:r w:rsidR="006940FD">
        <w:rPr>
          <w:rFonts w:hint="eastAsia"/>
        </w:rPr>
        <w:t>，模型在维度在</w:t>
      </w:r>
      <w:r w:rsidR="006940FD">
        <w:rPr>
          <w:rFonts w:hint="eastAsia"/>
        </w:rPr>
        <w:t>d</w:t>
      </w:r>
      <w:r w:rsidR="006940FD">
        <w:t>=100</w:t>
      </w:r>
      <w:r w:rsidR="006940FD">
        <w:rPr>
          <w:rFonts w:hint="eastAsia"/>
        </w:rPr>
        <w:t>的情况下表现最好</w:t>
      </w:r>
      <w:r w:rsidR="00205E34">
        <w:rPr>
          <w:rFonts w:hint="eastAsia"/>
        </w:rPr>
        <w:t>，</w:t>
      </w:r>
      <w:r w:rsidR="007C3811">
        <w:rPr>
          <w:rFonts w:hint="eastAsia"/>
        </w:rPr>
        <w:t>在</w:t>
      </w:r>
      <w:r w:rsidR="007C3811">
        <w:rPr>
          <w:rFonts w:hint="eastAsia"/>
        </w:rPr>
        <w:t>SQuAD</w:t>
      </w:r>
      <w:r w:rsidR="009C6726">
        <w:rPr>
          <w:rFonts w:hint="eastAsia"/>
        </w:rPr>
        <w:t>数据集上</w:t>
      </w:r>
      <w:r w:rsidR="00D64FCD">
        <w:rPr>
          <w:rFonts w:hint="eastAsia"/>
        </w:rPr>
        <w:t>EM</w:t>
      </w:r>
      <w:r w:rsidR="00D64FCD">
        <w:rPr>
          <w:rFonts w:hint="eastAsia"/>
        </w:rPr>
        <w:t>值达到了</w:t>
      </w:r>
      <w:r w:rsidR="00D64FCD">
        <w:rPr>
          <w:rFonts w:hint="eastAsia"/>
        </w:rPr>
        <w:t>70%</w:t>
      </w:r>
      <w:r w:rsidR="009C0977">
        <w:rPr>
          <w:rFonts w:hint="eastAsia"/>
        </w:rPr>
        <w:t>，</w:t>
      </w:r>
      <w:r w:rsidR="009C0977">
        <w:rPr>
          <w:rFonts w:hint="eastAsia"/>
        </w:rPr>
        <w:t>F1</w:t>
      </w:r>
      <w:r w:rsidR="009C0977">
        <w:rPr>
          <w:rFonts w:hint="eastAsia"/>
        </w:rPr>
        <w:t>值达到了</w:t>
      </w:r>
      <w:r w:rsidR="009C0977">
        <w:rPr>
          <w:rFonts w:hint="eastAsia"/>
        </w:rPr>
        <w:t>70%</w:t>
      </w:r>
      <w:r w:rsidR="007442E0">
        <w:rPr>
          <w:rFonts w:hint="eastAsia"/>
        </w:rPr>
        <w:t>。</w:t>
      </w:r>
      <w:r w:rsidR="00780269">
        <w:rPr>
          <w:rFonts w:hint="eastAsia"/>
        </w:rPr>
        <w:t>分析原因</w:t>
      </w:r>
      <w:r w:rsidR="00880892">
        <w:rPr>
          <w:rFonts w:hint="eastAsia"/>
        </w:rPr>
        <w:t>不难看出，</w:t>
      </w:r>
      <w:r w:rsidR="006036B3">
        <w:rPr>
          <w:rFonts w:hint="eastAsia"/>
        </w:rPr>
        <w:t>当</w:t>
      </w:r>
      <w:r w:rsidR="006036B3">
        <w:rPr>
          <w:rFonts w:hint="eastAsia"/>
        </w:rPr>
        <w:t>d=50</w:t>
      </w:r>
      <w:r w:rsidR="001E05C8">
        <w:rPr>
          <w:rFonts w:hint="eastAsia"/>
        </w:rPr>
        <w:t>维度较低，</w:t>
      </w:r>
      <w:r w:rsidR="004B7418">
        <w:rPr>
          <w:rFonts w:hint="eastAsia"/>
        </w:rPr>
        <w:t>可能无法将</w:t>
      </w:r>
      <w:r w:rsidR="00DA4C7A">
        <w:rPr>
          <w:rFonts w:hint="eastAsia"/>
        </w:rPr>
        <w:t>语义充分表达，</w:t>
      </w:r>
      <w:r w:rsidR="00BF538A">
        <w:rPr>
          <w:rFonts w:hint="eastAsia"/>
        </w:rPr>
        <w:t>而维度过高一方面会给计算增加负担，</w:t>
      </w:r>
      <w:r w:rsidR="00892992">
        <w:rPr>
          <w:rFonts w:hint="eastAsia"/>
        </w:rPr>
        <w:t>另一方面存储的冗余信息</w:t>
      </w:r>
      <w:r w:rsidR="00CA3E44">
        <w:rPr>
          <w:rFonts w:hint="eastAsia"/>
        </w:rPr>
        <w:t>会使需要训练的参数量大大增加</w:t>
      </w:r>
      <w:r w:rsidR="00FC66D8">
        <w:rPr>
          <w:rFonts w:hint="eastAsia"/>
        </w:rPr>
        <w:t>，</w:t>
      </w:r>
      <w:r w:rsidR="009E2F86">
        <w:rPr>
          <w:rFonts w:hint="eastAsia"/>
        </w:rPr>
        <w:t>导致模型</w:t>
      </w:r>
      <w:r w:rsidR="00231A40">
        <w:rPr>
          <w:rFonts w:hint="eastAsia"/>
        </w:rPr>
        <w:t>不宜收敛</w:t>
      </w:r>
      <w:r w:rsidR="00FC5AD8">
        <w:rPr>
          <w:rFonts w:hint="eastAsia"/>
        </w:rPr>
        <w:t>，效果大大折扣。</w:t>
      </w:r>
      <w:r w:rsidR="00B112C5">
        <w:rPr>
          <w:rFonts w:hint="eastAsia"/>
        </w:rPr>
        <w:t>因此</w:t>
      </w:r>
      <w:r w:rsidR="00B112C5">
        <w:rPr>
          <w:rFonts w:hint="eastAsia"/>
        </w:rPr>
        <w:t>d=100</w:t>
      </w:r>
      <w:r w:rsidR="00D60289">
        <w:rPr>
          <w:rFonts w:hint="eastAsia"/>
        </w:rPr>
        <w:t>是一个比较符合实际的结果。</w:t>
      </w:r>
    </w:p>
    <w:p w:rsidR="007E37A6" w:rsidRDefault="00BD282C" w:rsidP="00092E0A">
      <w:pPr>
        <w:ind w:firstLine="420"/>
        <w:jc w:val="center"/>
      </w:pPr>
      <w:r>
        <w:rPr>
          <w:rFonts w:hint="eastAsia"/>
        </w:rPr>
        <w:t>（图注）</w:t>
      </w:r>
    </w:p>
    <w:p w:rsidR="00092E0A" w:rsidRDefault="00D93422" w:rsidP="00092E0A">
      <w:r>
        <w:tab/>
      </w:r>
      <w:r>
        <w:rPr>
          <w:rFonts w:hint="eastAsia"/>
        </w:rPr>
        <w:t>在</w:t>
      </w:r>
      <w:r>
        <w:rPr>
          <w:rFonts w:hint="eastAsia"/>
        </w:rPr>
        <w:t>d=</w:t>
      </w:r>
      <w:r>
        <w:t>100</w:t>
      </w:r>
      <w:r>
        <w:rPr>
          <w:rFonts w:hint="eastAsia"/>
        </w:rPr>
        <w:t>的情况下，我们也统计了</w:t>
      </w:r>
      <w:r w:rsidR="00BB6E6D">
        <w:rPr>
          <w:rFonts w:hint="eastAsia"/>
        </w:rPr>
        <w:t>不同上下文本长度</w:t>
      </w:r>
      <w:r w:rsidR="00D633BA">
        <w:rPr>
          <w:rFonts w:hint="eastAsia"/>
        </w:rPr>
        <w:t>对回答准确率的影响</w:t>
      </w:r>
      <w:r w:rsidR="00612C91">
        <w:rPr>
          <w:rFonts w:hint="eastAsia"/>
        </w:rPr>
        <w:t>，如图</w:t>
      </w:r>
      <w:r w:rsidR="00612C91">
        <w:rPr>
          <w:rFonts w:hint="eastAsia"/>
        </w:rPr>
        <w:t>xxx</w:t>
      </w:r>
      <w:r w:rsidR="00612C91">
        <w:rPr>
          <w:rFonts w:hint="eastAsia"/>
        </w:rPr>
        <w:t>所示</w:t>
      </w:r>
      <w:r w:rsidR="00955A23">
        <w:rPr>
          <w:rFonts w:hint="eastAsia"/>
        </w:rPr>
        <w:t>。</w:t>
      </w:r>
      <w:r w:rsidR="00E324EB">
        <w:rPr>
          <w:rFonts w:hint="eastAsia"/>
        </w:rPr>
        <w:t>随着文档长度的上升，</w:t>
      </w:r>
      <w:r w:rsidR="00EB2CC9">
        <w:rPr>
          <w:rFonts w:hint="eastAsia"/>
        </w:rPr>
        <w:t>准确率下降很快，</w:t>
      </w:r>
      <w:r w:rsidR="00D15A63">
        <w:rPr>
          <w:rFonts w:hint="eastAsia"/>
        </w:rPr>
        <w:t>在词数小于</w:t>
      </w:r>
      <w:r w:rsidR="00D15A63">
        <w:rPr>
          <w:rFonts w:hint="eastAsia"/>
        </w:rPr>
        <w:t>100</w:t>
      </w:r>
      <w:r w:rsidR="00D15A63">
        <w:rPr>
          <w:rFonts w:hint="eastAsia"/>
        </w:rPr>
        <w:t>时能够达到</w:t>
      </w:r>
      <w:r w:rsidR="00D15A63">
        <w:rPr>
          <w:rFonts w:hint="eastAsia"/>
        </w:rPr>
        <w:t>90%</w:t>
      </w:r>
      <w:r w:rsidR="00D15A63">
        <w:rPr>
          <w:rFonts w:hint="eastAsia"/>
        </w:rPr>
        <w:t>以上，而当词数超过</w:t>
      </w:r>
      <w:r w:rsidR="00D15A63">
        <w:rPr>
          <w:rFonts w:hint="eastAsia"/>
        </w:rPr>
        <w:t>300</w:t>
      </w:r>
      <w:r w:rsidR="00D15A63">
        <w:rPr>
          <w:rFonts w:hint="eastAsia"/>
        </w:rPr>
        <w:t>以后只能维持在</w:t>
      </w:r>
      <w:r w:rsidR="00D15A63">
        <w:rPr>
          <w:rFonts w:hint="eastAsia"/>
        </w:rPr>
        <w:t>60%</w:t>
      </w:r>
      <w:r w:rsidR="00D15A63">
        <w:rPr>
          <w:rFonts w:hint="eastAsia"/>
        </w:rPr>
        <w:t>左右</w:t>
      </w:r>
      <w:r w:rsidR="009B1E44">
        <w:rPr>
          <w:rFonts w:hint="eastAsia"/>
        </w:rPr>
        <w:t>，</w:t>
      </w:r>
      <w:r w:rsidR="00BD5D19">
        <w:rPr>
          <w:rFonts w:hint="eastAsia"/>
        </w:rPr>
        <w:t>说明该模型</w:t>
      </w:r>
      <w:r w:rsidR="007C3792">
        <w:rPr>
          <w:rFonts w:hint="eastAsia"/>
        </w:rPr>
        <w:t>对于回答</w:t>
      </w:r>
      <w:r w:rsidR="008F1A29">
        <w:rPr>
          <w:rFonts w:hint="eastAsia"/>
        </w:rPr>
        <w:t>需要浏览大量文档的问题效果仍有待提升。</w:t>
      </w:r>
    </w:p>
    <w:p w:rsidR="00390979" w:rsidRPr="00800C4A" w:rsidRDefault="00390979" w:rsidP="00E324EB">
      <w:pPr>
        <w:jc w:val="center"/>
      </w:pPr>
      <w:r>
        <w:rPr>
          <w:rFonts w:hint="eastAsia"/>
        </w:rPr>
        <w:t>（图注）</w:t>
      </w:r>
    </w:p>
    <w:p w:rsidR="00DB7D0D" w:rsidRDefault="00BD0B29" w:rsidP="00566189">
      <w:r>
        <w:lastRenderedPageBreak/>
        <w:tab/>
      </w:r>
      <w:r w:rsidR="00E137DE">
        <w:rPr>
          <w:rFonts w:hint="eastAsia"/>
        </w:rPr>
        <w:t>对于基于中文语料库</w:t>
      </w:r>
      <w:r w:rsidR="00892000">
        <w:rPr>
          <w:rFonts w:hint="eastAsia"/>
        </w:rPr>
        <w:t>训练的</w:t>
      </w:r>
      <w:r w:rsidR="0095344C">
        <w:rPr>
          <w:rFonts w:hint="eastAsia"/>
        </w:rPr>
        <w:t>方法，</w:t>
      </w:r>
      <w:r w:rsidR="004448FD">
        <w:rPr>
          <w:rFonts w:hint="eastAsia"/>
        </w:rPr>
        <w:t>我们</w:t>
      </w:r>
      <w:r w:rsidR="00F80728">
        <w:rPr>
          <w:rFonts w:hint="eastAsia"/>
        </w:rPr>
        <w:t>将</w:t>
      </w:r>
      <w:r w:rsidR="00833F27">
        <w:rPr>
          <w:rFonts w:hint="eastAsia"/>
        </w:rPr>
        <w:t>分别采用</w:t>
      </w:r>
      <w:r w:rsidR="003D3E22">
        <w:rPr>
          <w:rFonts w:hint="eastAsia"/>
        </w:rPr>
        <w:t>分词和分字的方法</w:t>
      </w:r>
      <w:r w:rsidR="00045E76">
        <w:rPr>
          <w:rFonts w:hint="eastAsia"/>
        </w:rPr>
        <w:t>模拟</w:t>
      </w:r>
      <w:r w:rsidR="00CC0EBD">
        <w:rPr>
          <w:rFonts w:hint="eastAsia"/>
        </w:rPr>
        <w:t>算法第一层和第二层的单词输入</w:t>
      </w:r>
      <w:r w:rsidR="00EE7D15">
        <w:rPr>
          <w:rFonts w:hint="eastAsia"/>
        </w:rPr>
        <w:t>，即</w:t>
      </w:r>
      <w:r w:rsidR="00672ECC">
        <w:rPr>
          <w:rFonts w:hint="eastAsia"/>
        </w:rPr>
        <w:t>一种方法</w:t>
      </w:r>
      <w:r w:rsidR="00EE7D15">
        <w:rPr>
          <w:rFonts w:hint="eastAsia"/>
        </w:rPr>
        <w:t>利用分词工具</w:t>
      </w:r>
      <w:r w:rsidR="00672ECC">
        <w:rPr>
          <w:rFonts w:hint="eastAsia"/>
        </w:rPr>
        <w:t>把</w:t>
      </w:r>
      <w:r w:rsidR="006179CE">
        <w:rPr>
          <w:rFonts w:hint="eastAsia"/>
        </w:rPr>
        <w:t>中文语料进行分词</w:t>
      </w:r>
      <w:r w:rsidR="00F5723F">
        <w:rPr>
          <w:rFonts w:hint="eastAsia"/>
        </w:rPr>
        <w:t>并将分词结果看作</w:t>
      </w:r>
      <w:r w:rsidR="007C1629">
        <w:rPr>
          <w:rFonts w:hint="eastAsia"/>
        </w:rPr>
        <w:t>英文单词集合</w:t>
      </w:r>
      <w:r w:rsidR="003E63A4">
        <w:rPr>
          <w:rFonts w:hint="eastAsia"/>
        </w:rPr>
        <w:t>进行训练</w:t>
      </w:r>
      <w:r w:rsidR="00B45EBD">
        <w:rPr>
          <w:rFonts w:hint="eastAsia"/>
        </w:rPr>
        <w:t>；另一种方法是直接将汉字按字直接分隔并将结果看作英文单词集合进行训练。</w:t>
      </w:r>
      <w:r w:rsidR="00732A27">
        <w:rPr>
          <w:rFonts w:hint="eastAsia"/>
        </w:rPr>
        <w:t>值得注意的是，</w:t>
      </w:r>
      <w:r w:rsidR="00567615">
        <w:rPr>
          <w:rFonts w:hint="eastAsia"/>
        </w:rPr>
        <w:t>第二层我们无法获得经过</w:t>
      </w:r>
      <w:r w:rsidR="008F401C">
        <w:rPr>
          <w:rFonts w:hint="eastAsia"/>
        </w:rPr>
        <w:t>预</w:t>
      </w:r>
      <w:r w:rsidR="00567615">
        <w:rPr>
          <w:rFonts w:hint="eastAsia"/>
        </w:rPr>
        <w:t>训练的</w:t>
      </w:r>
      <w:r w:rsidR="00947B3C">
        <w:rPr>
          <w:rFonts w:hint="eastAsia"/>
        </w:rPr>
        <w:t>单词向量</w:t>
      </w:r>
      <w:r w:rsidR="00440385">
        <w:rPr>
          <w:rFonts w:hint="eastAsia"/>
        </w:rPr>
        <w:t>，而是</w:t>
      </w:r>
      <w:r w:rsidR="00BD3903">
        <w:rPr>
          <w:rFonts w:hint="eastAsia"/>
        </w:rPr>
        <w:t>利用谷歌</w:t>
      </w:r>
      <w:r w:rsidR="00FA6776">
        <w:rPr>
          <w:rFonts w:hint="eastAsia"/>
        </w:rPr>
        <w:t>发布的词向量</w:t>
      </w:r>
      <w:r w:rsidR="002F6B14">
        <w:rPr>
          <w:rFonts w:hint="eastAsia"/>
        </w:rPr>
        <w:t>训练工具</w:t>
      </w:r>
      <w:r w:rsidR="005A5EC8">
        <w:rPr>
          <w:rFonts w:hint="eastAsia"/>
        </w:rPr>
        <w:t>包</w:t>
      </w:r>
      <w:r w:rsidR="005A5EC8">
        <w:rPr>
          <w:rFonts w:hint="eastAsia"/>
        </w:rPr>
        <w:t>word</w:t>
      </w:r>
      <w:r w:rsidR="005A5EC8">
        <w:t>2vec</w:t>
      </w:r>
      <w:r w:rsidR="00666117">
        <w:rPr>
          <w:rFonts w:hint="eastAsia"/>
        </w:rPr>
        <w:t>（脚注</w:t>
      </w:r>
      <w:hyperlink r:id="rId17" w:tgtFrame="_blank" w:history="1">
        <w:r w:rsidR="00675895" w:rsidRPr="007D1508">
          <w:t>https://code.google.com/p/word2vec/</w:t>
        </w:r>
      </w:hyperlink>
      <w:r w:rsidR="00666117">
        <w:rPr>
          <w:rFonts w:hint="eastAsia"/>
        </w:rPr>
        <w:t>）</w:t>
      </w:r>
      <w:r w:rsidR="00632E67">
        <w:rPr>
          <w:rFonts w:hint="eastAsia"/>
        </w:rPr>
        <w:t>（</w:t>
      </w:r>
      <w:r w:rsidR="002E6A5B" w:rsidRPr="002E6A5B">
        <w:t>Mikolov T, Chen K, Corrado G, et al</w:t>
      </w:r>
      <w:r w:rsidR="00632E67">
        <w:rPr>
          <w:rFonts w:hint="eastAsia"/>
        </w:rPr>
        <w:t>参考文献</w:t>
      </w:r>
      <w:r w:rsidR="004859B2" w:rsidRPr="002E6A5B">
        <w:t>Mikolov T, Chen K, Corrado G, et al. Efficient estimation of word representations in vector space[J]. arXiv preprint arXiv:1301.3781, 2013.</w:t>
      </w:r>
      <w:r w:rsidR="00632E67">
        <w:rPr>
          <w:rFonts w:hint="eastAsia"/>
        </w:rPr>
        <w:t>）</w:t>
      </w:r>
      <w:r w:rsidR="00BF34A8">
        <w:rPr>
          <w:rFonts w:hint="eastAsia"/>
        </w:rPr>
        <w:t>在搜狗发布的中文全网新闻语料库</w:t>
      </w:r>
      <w:r w:rsidR="00BF34A8">
        <w:t>S</w:t>
      </w:r>
      <w:r w:rsidR="00BF34A8">
        <w:rPr>
          <w:rFonts w:hint="eastAsia"/>
        </w:rPr>
        <w:t>ogouCA</w:t>
      </w:r>
      <w:r w:rsidR="003A3B1A">
        <w:rPr>
          <w:rFonts w:hint="eastAsia"/>
        </w:rPr>
        <w:t>（脚注）</w:t>
      </w:r>
      <w:r w:rsidR="00B02C79">
        <w:rPr>
          <w:rFonts w:hint="eastAsia"/>
        </w:rPr>
        <w:t>上进行</w:t>
      </w:r>
      <w:r w:rsidR="0043591D">
        <w:rPr>
          <w:rFonts w:hint="eastAsia"/>
        </w:rPr>
        <w:t>中文词向量训练</w:t>
      </w:r>
      <w:r w:rsidR="005313C7">
        <w:rPr>
          <w:rFonts w:hint="eastAsia"/>
        </w:rPr>
        <w:t>。</w:t>
      </w:r>
      <w:r w:rsidR="005A718D">
        <w:rPr>
          <w:rFonts w:hint="eastAsia"/>
        </w:rPr>
        <w:t>我们同样选取词向量</w:t>
      </w:r>
      <w:r w:rsidR="008E7CF1">
        <w:rPr>
          <w:rFonts w:hint="eastAsia"/>
        </w:rPr>
        <w:t>输出维度</w:t>
      </w:r>
      <w:r w:rsidR="008E7CF1">
        <w:rPr>
          <w:rFonts w:hint="eastAsia"/>
        </w:rPr>
        <w:t>(</w:t>
      </w:r>
      <w:r w:rsidR="008E7CF1">
        <w:t>d</w:t>
      </w:r>
      <w:r w:rsidR="008E7CF1">
        <w:rPr>
          <w:rFonts w:hint="eastAsia"/>
        </w:rPr>
        <w:t>)</w:t>
      </w:r>
      <w:r w:rsidR="008E7CF1">
        <w:rPr>
          <w:rFonts w:hint="eastAsia"/>
        </w:rPr>
        <w:t>为</w:t>
      </w:r>
      <w:r w:rsidR="008E7CF1">
        <w:rPr>
          <w:rFonts w:hint="eastAsia"/>
        </w:rPr>
        <w:t>50</w:t>
      </w:r>
      <w:r w:rsidR="008E7CF1">
        <w:rPr>
          <w:rFonts w:hint="eastAsia"/>
        </w:rPr>
        <w:t>、</w:t>
      </w:r>
      <w:r w:rsidR="008E7CF1">
        <w:rPr>
          <w:rFonts w:hint="eastAsia"/>
        </w:rPr>
        <w:t>100</w:t>
      </w:r>
      <w:r w:rsidR="008E7CF1">
        <w:rPr>
          <w:rFonts w:hint="eastAsia"/>
        </w:rPr>
        <w:t>和</w:t>
      </w:r>
      <w:r w:rsidR="008E7CF1">
        <w:rPr>
          <w:rFonts w:hint="eastAsia"/>
        </w:rPr>
        <w:t>200</w:t>
      </w:r>
      <w:r w:rsidR="00247347">
        <w:rPr>
          <w:rFonts w:hint="eastAsia"/>
        </w:rPr>
        <w:t>进行测试，</w:t>
      </w:r>
      <w:r w:rsidR="00BE618B">
        <w:rPr>
          <w:rFonts w:hint="eastAsia"/>
        </w:rPr>
        <w:t>效果如图</w:t>
      </w:r>
      <w:r w:rsidR="00BE618B">
        <w:rPr>
          <w:rFonts w:hint="eastAsia"/>
        </w:rPr>
        <w:t>xxx</w:t>
      </w:r>
      <w:r w:rsidR="00BE618B">
        <w:rPr>
          <w:rFonts w:hint="eastAsia"/>
        </w:rPr>
        <w:t>所示，</w:t>
      </w:r>
      <w:r w:rsidR="001D4CD7">
        <w:rPr>
          <w:rFonts w:hint="eastAsia"/>
        </w:rPr>
        <w:t>同样在</w:t>
      </w:r>
      <w:r w:rsidR="001D4CD7">
        <w:rPr>
          <w:rFonts w:hint="eastAsia"/>
        </w:rPr>
        <w:t>d</w:t>
      </w:r>
      <w:r w:rsidR="001D4CD7">
        <w:t>=100</w:t>
      </w:r>
      <w:r w:rsidR="00B30408">
        <w:rPr>
          <w:rFonts w:hint="eastAsia"/>
        </w:rPr>
        <w:t>的情况下</w:t>
      </w:r>
      <w:r w:rsidR="00564873">
        <w:rPr>
          <w:rFonts w:hint="eastAsia"/>
        </w:rPr>
        <w:t>，</w:t>
      </w:r>
      <w:r w:rsidR="009B4EC9">
        <w:rPr>
          <w:rFonts w:hint="eastAsia"/>
        </w:rPr>
        <w:t>在不同</w:t>
      </w:r>
      <w:r w:rsidR="00631E0E">
        <w:rPr>
          <w:rFonts w:hint="eastAsia"/>
        </w:rPr>
        <w:t>文档</w:t>
      </w:r>
      <w:r w:rsidR="00567BB3">
        <w:rPr>
          <w:rFonts w:hint="eastAsia"/>
        </w:rPr>
        <w:t>语料</w:t>
      </w:r>
      <w:r w:rsidR="00631E0E">
        <w:rPr>
          <w:rFonts w:hint="eastAsia"/>
        </w:rPr>
        <w:t>长度</w:t>
      </w:r>
      <w:r w:rsidR="00D8078A">
        <w:rPr>
          <w:rFonts w:hint="eastAsia"/>
        </w:rPr>
        <w:t>下</w:t>
      </w:r>
      <w:r w:rsidR="00DE2B20">
        <w:rPr>
          <w:rFonts w:hint="eastAsia"/>
        </w:rPr>
        <w:t>的测试效果如图</w:t>
      </w:r>
      <w:r w:rsidR="00DE2B20">
        <w:rPr>
          <w:rFonts w:hint="eastAsia"/>
        </w:rPr>
        <w:t>xxx</w:t>
      </w:r>
      <w:r w:rsidR="00DE2B20">
        <w:rPr>
          <w:rFonts w:hint="eastAsia"/>
        </w:rPr>
        <w:t>所示。</w:t>
      </w:r>
      <w:r w:rsidR="00A53F95">
        <w:rPr>
          <w:rFonts w:hint="eastAsia"/>
        </w:rPr>
        <w:t>可以看到两种</w:t>
      </w:r>
      <w:r w:rsidR="00921DB8">
        <w:rPr>
          <w:rFonts w:hint="eastAsia"/>
        </w:rPr>
        <w:t>与翻译机制的表现类似，</w:t>
      </w:r>
      <w:r w:rsidR="00C06373">
        <w:rPr>
          <w:rFonts w:hint="eastAsia"/>
        </w:rPr>
        <w:t>两种方法都是在</w:t>
      </w:r>
      <w:r w:rsidR="00C06373">
        <w:rPr>
          <w:rFonts w:hint="eastAsia"/>
        </w:rPr>
        <w:t>d</w:t>
      </w:r>
      <w:r w:rsidR="00C06373">
        <w:t>=100</w:t>
      </w:r>
      <w:r w:rsidR="00D363EE">
        <w:rPr>
          <w:rFonts w:hint="eastAsia"/>
        </w:rPr>
        <w:t>时表现最好，</w:t>
      </w:r>
      <w:r w:rsidR="00567BB3">
        <w:rPr>
          <w:rFonts w:hint="eastAsia"/>
        </w:rPr>
        <w:t>且均在文档语料长度</w:t>
      </w:r>
      <w:r w:rsidR="00540FDD">
        <w:rPr>
          <w:rFonts w:hint="eastAsia"/>
        </w:rPr>
        <w:t>（</w:t>
      </w:r>
      <w:r w:rsidR="00540FDD">
        <w:t>L</w:t>
      </w:r>
      <w:r w:rsidR="00540FDD">
        <w:rPr>
          <w:rFonts w:hint="eastAsia"/>
        </w:rPr>
        <w:t>）</w:t>
      </w:r>
      <w:r w:rsidR="007827AA">
        <w:rPr>
          <w:rFonts w:hint="eastAsia"/>
        </w:rPr>
        <w:t>较小时</w:t>
      </w:r>
      <w:r w:rsidR="0006272C">
        <w:rPr>
          <w:rFonts w:hint="eastAsia"/>
        </w:rPr>
        <w:t>准确率最高</w:t>
      </w:r>
      <w:r w:rsidR="00866963">
        <w:rPr>
          <w:rFonts w:hint="eastAsia"/>
        </w:rPr>
        <w:t>。另一方面</w:t>
      </w:r>
      <w:r w:rsidR="00300A8A">
        <w:rPr>
          <w:rFonts w:hint="eastAsia"/>
        </w:rPr>
        <w:t>也能</w:t>
      </w:r>
      <w:r w:rsidR="00A76C87">
        <w:rPr>
          <w:rFonts w:hint="eastAsia"/>
        </w:rPr>
        <w:t>够</w:t>
      </w:r>
      <w:r w:rsidR="00823B15">
        <w:rPr>
          <w:rFonts w:hint="eastAsia"/>
        </w:rPr>
        <w:t>比较明显的发现</w:t>
      </w:r>
      <w:r w:rsidR="00A76C87">
        <w:rPr>
          <w:rFonts w:hint="eastAsia"/>
        </w:rPr>
        <w:t>基于中文语料训练的问答抽取算法</w:t>
      </w:r>
      <w:r w:rsidR="00FB3177">
        <w:rPr>
          <w:rFonts w:hint="eastAsia"/>
        </w:rPr>
        <w:t>的稳定性较好，</w:t>
      </w:r>
      <w:r w:rsidR="00540FDD">
        <w:rPr>
          <w:rFonts w:hint="eastAsia"/>
        </w:rPr>
        <w:t>在</w:t>
      </w:r>
      <w:r w:rsidR="00AA19DB">
        <w:rPr>
          <w:rFonts w:hint="eastAsia"/>
        </w:rPr>
        <w:t>L</w:t>
      </w:r>
      <w:r w:rsidR="007F4BD9">
        <w:rPr>
          <w:rFonts w:hint="eastAsia"/>
        </w:rPr>
        <w:t>较大时准确率优于</w:t>
      </w:r>
      <w:r w:rsidR="003D1E19">
        <w:rPr>
          <w:rFonts w:hint="eastAsia"/>
        </w:rPr>
        <w:t>翻译方法。</w:t>
      </w:r>
    </w:p>
    <w:p w:rsidR="00672DA6" w:rsidRDefault="004A3523" w:rsidP="00672DA6">
      <w:pPr>
        <w:pStyle w:val="2"/>
      </w:pPr>
      <w:bookmarkStart w:id="67" w:name="_Toc484376518"/>
      <w:r>
        <w:rPr>
          <w:rFonts w:hint="eastAsia"/>
        </w:rPr>
        <w:t>卷积神经网络</w:t>
      </w:r>
      <w:r>
        <w:t xml:space="preserve"> filter size</w:t>
      </w:r>
      <w:r>
        <w:rPr>
          <w:rFonts w:hint="eastAsia"/>
        </w:rPr>
        <w:t>对准确率的影响</w:t>
      </w:r>
      <w:bookmarkEnd w:id="67"/>
    </w:p>
    <w:p w:rsidR="00A033EA" w:rsidRPr="00A033EA" w:rsidRDefault="00FB26BF" w:rsidP="00CC1F13">
      <w:pPr>
        <w:ind w:firstLine="420"/>
      </w:pPr>
      <w:r>
        <w:rPr>
          <w:rFonts w:hint="eastAsia"/>
        </w:rPr>
        <w:t>在字符编码层中</w:t>
      </w:r>
      <w:r w:rsidR="00AF453C">
        <w:rPr>
          <w:rFonts w:hint="eastAsia"/>
        </w:rPr>
        <w:t>我们默认选取的</w:t>
      </w:r>
      <w:r w:rsidR="00AF453C">
        <w:rPr>
          <w:rFonts w:hint="eastAsia"/>
        </w:rPr>
        <w:t>filter size</w:t>
      </w:r>
      <w:r w:rsidR="00AF453C">
        <w:rPr>
          <w:rFonts w:hint="eastAsia"/>
        </w:rPr>
        <w:t>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5</m:t>
        </m:r>
      </m:oMath>
      <w:r w:rsidR="00AF453C">
        <w:rPr>
          <w:rFonts w:hint="eastAsia"/>
        </w:rPr>
        <w:t>，这主要考虑到</w:t>
      </w:r>
      <w:r w:rsidR="00030C12">
        <w:rPr>
          <w:rFonts w:hint="eastAsia"/>
        </w:rPr>
        <w:t>英文中字符较少，</w:t>
      </w:r>
      <w:r w:rsidR="009C17DD">
        <w:rPr>
          <w:rFonts w:hint="eastAsia"/>
        </w:rPr>
        <w:t>用五位元素取值为</w:t>
      </w:r>
      <w:r w:rsidR="009C17DD">
        <w:rPr>
          <w:rFonts w:hint="eastAsia"/>
        </w:rPr>
        <w:t>0/1</w:t>
      </w:r>
      <w:r w:rsidR="009C17DD">
        <w:rPr>
          <w:rFonts w:hint="eastAsia"/>
        </w:rPr>
        <w:t>的向量足够对大部分英文字符编码</w:t>
      </w:r>
      <w:r w:rsidR="00980A5C">
        <w:rPr>
          <w:rFonts w:hint="eastAsia"/>
        </w:rPr>
        <w:t>。</w:t>
      </w:r>
      <w:r w:rsidR="0004229B">
        <w:rPr>
          <w:rFonts w:hint="eastAsia"/>
        </w:rPr>
        <w:t>在</w:t>
      </w:r>
      <w:r w:rsidR="00194724" w:rsidRPr="00194724">
        <w:t>Seo M</w:t>
      </w:r>
      <w:r w:rsidR="00194724" w:rsidRPr="00194724">
        <w:rPr>
          <w:rFonts w:hint="eastAsia"/>
        </w:rPr>
        <w:t>（</w:t>
      </w:r>
      <w:r w:rsidR="00194724" w:rsidRPr="00194724">
        <w:t>Seo M, Kembhavi A, Farhadi A, et al.</w:t>
      </w:r>
      <w:r w:rsidR="003B362A">
        <w:rPr>
          <w:rFonts w:hint="eastAsia"/>
        </w:rPr>
        <w:t>参考文献</w:t>
      </w:r>
      <w:r w:rsidR="008F5488" w:rsidRPr="00971192">
        <w:t>Seo M, Kembhavi A, Farhadi A, et al. Bidirectional Attention Flow for Machine Comprehension[J]. arXiv preprint arXiv:1611.01603, 2016.</w:t>
      </w:r>
      <w:r w:rsidR="00194724" w:rsidRPr="00194724">
        <w:rPr>
          <w:rFonts w:hint="eastAsia"/>
        </w:rPr>
        <w:t>）等人的论文中也</w:t>
      </w:r>
      <w:r w:rsidR="00194724">
        <w:rPr>
          <w:rFonts w:hint="eastAsia"/>
        </w:rPr>
        <w:t>提到将</w:t>
      </w:r>
      <w:r w:rsidR="00194724">
        <w:rPr>
          <w:rFonts w:hint="eastAsia"/>
        </w:rPr>
        <w:t>filter</w:t>
      </w:r>
      <w:r w:rsidR="00194724">
        <w:t xml:space="preserve"> </w:t>
      </w:r>
      <w:r w:rsidR="00194724">
        <w:rPr>
          <w:rFonts w:hint="eastAsia"/>
        </w:rPr>
        <w:t>size</w:t>
      </w:r>
      <w:r w:rsidR="00194724">
        <w:rPr>
          <w:rFonts w:hint="eastAsia"/>
        </w:rPr>
        <w:t>设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5</m:t>
        </m:r>
      </m:oMath>
      <w:r w:rsidR="00194724">
        <w:rPr>
          <w:rFonts w:hint="eastAsia"/>
        </w:rPr>
        <w:t>是一个比较明智的做法，既能够保证向量不会过长导致增加计算负担，</w:t>
      </w:r>
      <w:r w:rsidR="002962C4">
        <w:rPr>
          <w:rFonts w:hint="eastAsia"/>
        </w:rPr>
        <w:t>也能够充分</w:t>
      </w:r>
      <w:r w:rsidR="00004FAF">
        <w:rPr>
          <w:rFonts w:hint="eastAsia"/>
        </w:rPr>
        <w:t>对字符进行稠密编码</w:t>
      </w:r>
      <w:r w:rsidR="00FC303E">
        <w:rPr>
          <w:rFonts w:hint="eastAsia"/>
        </w:rPr>
        <w:t>，同时效果良好</w:t>
      </w:r>
      <w:r w:rsidR="00004FAF">
        <w:rPr>
          <w:rFonts w:hint="eastAsia"/>
        </w:rPr>
        <w:t>。</w:t>
      </w:r>
      <w:r w:rsidR="00B27528">
        <w:rPr>
          <w:rFonts w:hint="eastAsia"/>
        </w:rPr>
        <w:t>但当进行基于中文语料库训练时，</w:t>
      </w:r>
      <w:r w:rsidR="00D025AF">
        <w:rPr>
          <w:rFonts w:hint="eastAsia"/>
        </w:rPr>
        <w:t>汉字数目繁多，</w:t>
      </w:r>
      <w:r w:rsidR="005125BD">
        <w:rPr>
          <w:rFonts w:hint="eastAsia"/>
        </w:rPr>
        <w:t>仍然采用</w:t>
      </w:r>
      <w:r w:rsidR="005125BD">
        <w:rPr>
          <w:rFonts w:hint="eastAsia"/>
        </w:rPr>
        <w:t>5</w:t>
      </w:r>
      <w:r w:rsidR="005125BD">
        <w:rPr>
          <w:rFonts w:hint="eastAsia"/>
        </w:rPr>
        <w:t>位</w:t>
      </w:r>
      <w:r w:rsidR="00C9672E">
        <w:rPr>
          <w:rFonts w:hint="eastAsia"/>
        </w:rPr>
        <w:t>二进制</w:t>
      </w:r>
      <w:r w:rsidR="005125BD">
        <w:rPr>
          <w:rFonts w:hint="eastAsia"/>
        </w:rPr>
        <w:t>编码不现实</w:t>
      </w:r>
      <w:r w:rsidR="00520CE7">
        <w:rPr>
          <w:rFonts w:hint="eastAsia"/>
        </w:rPr>
        <w:t>，</w:t>
      </w:r>
      <w:r w:rsidR="00213388">
        <w:rPr>
          <w:rFonts w:hint="eastAsia"/>
        </w:rPr>
        <w:t>因此我们最终采用</w:t>
      </w:r>
      <w:r w:rsidR="004B5911">
        <w:rPr>
          <w:rFonts w:hint="eastAsia"/>
        </w:rPr>
        <w:t>较为常见的</w:t>
      </w:r>
      <w:r w:rsidR="00711F5C">
        <w:rPr>
          <w:rFonts w:hint="eastAsia"/>
        </w:rPr>
        <w:t>17</w:t>
      </w:r>
      <w:r w:rsidR="00EF3770">
        <w:rPr>
          <w:rFonts w:hint="eastAsia"/>
        </w:rPr>
        <w:t>位</w:t>
      </w:r>
      <w:r w:rsidR="001D7595">
        <w:rPr>
          <w:rFonts w:hint="eastAsia"/>
        </w:rPr>
        <w:t>二</w:t>
      </w:r>
      <w:r w:rsidR="004B5911">
        <w:rPr>
          <w:rFonts w:hint="eastAsia"/>
        </w:rPr>
        <w:t>进制编码</w:t>
      </w:r>
      <w:r w:rsidR="00B169D6">
        <w:rPr>
          <w:rFonts w:hint="eastAsia"/>
        </w:rPr>
        <w:t>，</w:t>
      </w:r>
      <w:r w:rsidR="004A44A6">
        <w:rPr>
          <w:rFonts w:hint="eastAsia"/>
        </w:rPr>
        <w:t>这样即可实现对九万多个汉字的稠密编码</w:t>
      </w:r>
      <w:r w:rsidR="00B52C99">
        <w:rPr>
          <w:rFonts w:hint="eastAsia"/>
        </w:rPr>
        <w:t>同时计算开销不会太大。</w:t>
      </w:r>
      <w:r w:rsidR="00043F95">
        <w:rPr>
          <w:rFonts w:hint="eastAsia"/>
        </w:rPr>
        <w:t>在固定过滤器宽度的基础上</w:t>
      </w:r>
      <w:r w:rsidR="008829B3">
        <w:rPr>
          <w:rFonts w:hint="eastAsia"/>
        </w:rPr>
        <w:t>，我们适当调整过滤器高度</w:t>
      </w:r>
      <w:r w:rsidR="00DB3808">
        <w:rPr>
          <w:rFonts w:hint="eastAsia"/>
        </w:rPr>
        <w:t>，</w:t>
      </w:r>
      <w:r w:rsidR="005412D9">
        <w:rPr>
          <w:rFonts w:hint="eastAsia"/>
        </w:rPr>
        <w:t>过滤器</w:t>
      </w:r>
      <w:r w:rsidR="00B05849">
        <w:rPr>
          <w:rFonts w:hint="eastAsia"/>
        </w:rPr>
        <w:t>高度不同代表</w:t>
      </w:r>
      <w:r w:rsidR="00D007F4">
        <w:rPr>
          <w:rFonts w:hint="eastAsia"/>
        </w:rPr>
        <w:t>对特征抓取的粒度不同，</w:t>
      </w:r>
      <w:r w:rsidR="00B05849">
        <w:rPr>
          <w:rFonts w:hint="eastAsia"/>
        </w:rPr>
        <w:t>我们</w:t>
      </w:r>
      <w:r w:rsidR="00DB3808">
        <w:rPr>
          <w:rFonts w:hint="eastAsia"/>
        </w:rPr>
        <w:t>分别选择</w:t>
      </w:r>
      <w:r w:rsidR="00CD16A0">
        <w:rPr>
          <w:rFonts w:hint="eastAsia"/>
        </w:rPr>
        <w:t>filter</w:t>
      </w:r>
      <w:r w:rsidR="00CD16A0">
        <w:t xml:space="preserve"> size</w:t>
      </w:r>
      <w:r w:rsidR="00CD16A0">
        <w:rPr>
          <w:rFonts w:hint="eastAsia"/>
        </w:rPr>
        <w:t>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7</m:t>
        </m:r>
      </m:oMath>
      <w:r w:rsidR="00CD16A0">
        <w:rPr>
          <w:rFonts w:hint="eastAsia"/>
        </w:rPr>
        <w:t>、</w:t>
      </w:r>
      <m:oMath>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7</m:t>
        </m:r>
      </m:oMath>
      <w:r w:rsidR="00CD16A0">
        <w:rPr>
          <w:rFonts w:hint="eastAsia"/>
        </w:rPr>
        <w:t>和</w:t>
      </w:r>
      <m:oMath>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7</m:t>
        </m:r>
      </m:oMath>
      <w:r w:rsidR="004C2C3C">
        <w:rPr>
          <w:rFonts w:hint="eastAsia"/>
        </w:rPr>
        <w:t>的过滤器分别测试模型效果</w:t>
      </w:r>
      <w:r w:rsidR="009A54E2">
        <w:rPr>
          <w:rFonts w:hint="eastAsia"/>
        </w:rPr>
        <w:t>，测试结果如图</w:t>
      </w:r>
      <w:r w:rsidR="009A54E2">
        <w:rPr>
          <w:rFonts w:hint="eastAsia"/>
        </w:rPr>
        <w:t>xxx</w:t>
      </w:r>
      <w:r w:rsidR="009A54E2">
        <w:rPr>
          <w:rFonts w:hint="eastAsia"/>
        </w:rPr>
        <w:t>所示。</w:t>
      </w:r>
    </w:p>
    <w:p w:rsidR="000A51F5" w:rsidRDefault="00715582" w:rsidP="000A51F5">
      <w:pPr>
        <w:pStyle w:val="2"/>
      </w:pPr>
      <w:bookmarkStart w:id="68" w:name="_Toc484376519"/>
      <w:r>
        <w:rPr>
          <w:rFonts w:hint="eastAsia"/>
        </w:rPr>
        <w:lastRenderedPageBreak/>
        <w:t>融合函数对准确率的影响</w:t>
      </w:r>
      <w:bookmarkEnd w:id="68"/>
    </w:p>
    <w:p w:rsidR="00171BFF" w:rsidRDefault="00F31AF0" w:rsidP="00F31AF0">
      <w:pPr>
        <w:ind w:firstLine="420"/>
      </w:pPr>
      <w:r>
        <w:rPr>
          <w:rFonts w:hint="eastAsia"/>
        </w:rPr>
        <w:t>在</w:t>
      </w:r>
      <w:r w:rsidR="00C84D89">
        <w:rPr>
          <w:rFonts w:hint="eastAsia"/>
        </w:rPr>
        <w:t>第四章</w:t>
      </w:r>
      <w:r w:rsidR="00363C97">
        <w:rPr>
          <w:rFonts w:hint="eastAsia"/>
        </w:rPr>
        <w:t>算法详述</w:t>
      </w:r>
      <w:r w:rsidR="00C84D89">
        <w:rPr>
          <w:rFonts w:hint="eastAsia"/>
        </w:rPr>
        <w:t>中</w:t>
      </w:r>
      <w:r w:rsidR="00363C97">
        <w:rPr>
          <w:rFonts w:hint="eastAsia"/>
        </w:rPr>
        <w:t>我们提到</w:t>
      </w:r>
      <w:r w:rsidR="00BB23C3">
        <w:rPr>
          <w:rFonts w:hint="eastAsia"/>
        </w:rPr>
        <w:t>过在第四层双向</w:t>
      </w:r>
      <w:r w:rsidR="00BB23C3">
        <w:rPr>
          <w:rFonts w:hint="eastAsia"/>
        </w:rPr>
        <w:t>Attention</w:t>
      </w:r>
      <w:r w:rsidR="00BB23C3">
        <w:rPr>
          <w:rFonts w:hint="eastAsia"/>
        </w:rPr>
        <w:t>层中，</w:t>
      </w:r>
      <w:r w:rsidR="00695CF6">
        <w:rPr>
          <w:rFonts w:hint="eastAsia"/>
        </w:rPr>
        <w:t>我们最终需要将</w:t>
      </w:r>
      <w:r w:rsidR="00AE76DF">
        <w:rPr>
          <w:rFonts w:hint="eastAsia"/>
        </w:rPr>
        <w:t>attention</w:t>
      </w:r>
      <w:r w:rsidR="00C26782">
        <w:rPr>
          <w:rFonts w:hint="eastAsia"/>
        </w:rPr>
        <w:t>权重</w:t>
      </w:r>
      <w:r w:rsidR="00AE76DF">
        <w:rPr>
          <w:rFonts w:hint="eastAsia"/>
        </w:rPr>
        <w:t>向量和</w:t>
      </w:r>
      <w:r w:rsidR="003D2753">
        <w:rPr>
          <w:rFonts w:hint="eastAsia"/>
        </w:rPr>
        <w:t>短语编码层输出向量进行融合</w:t>
      </w:r>
      <w:r w:rsidR="00405B62">
        <w:rPr>
          <w:rFonts w:hint="eastAsia"/>
        </w:rPr>
        <w:t>产生矩阵</w:t>
      </w:r>
      <w:r w:rsidR="00405B62">
        <w:rPr>
          <w:rFonts w:hint="eastAsia"/>
        </w:rPr>
        <w:t>G</w:t>
      </w:r>
      <w:r w:rsidR="006F5CB2">
        <w:rPr>
          <w:rFonts w:hint="eastAsia"/>
        </w:rPr>
        <w:t>。我们也提到了两种融合函数，</w:t>
      </w:r>
      <w:r w:rsidR="00FB5D0D">
        <w:rPr>
          <w:rFonts w:hint="eastAsia"/>
        </w:rPr>
        <w:t>一种是较为简单的矩阵拼接，例如</w:t>
      </w:r>
      <w:r w:rsidR="004F6171">
        <w:rPr>
          <w:rFonts w:hint="eastAsia"/>
        </w:rPr>
        <w:t xml:space="preserve"> </w:t>
      </w:r>
      <m:oMath>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4F6171">
        <w:rPr>
          <w:rFonts w:hint="eastAsia"/>
        </w:rPr>
        <w:t>，另一种则使用可以训练的神经网络模型</w:t>
      </w:r>
      <w:r w:rsidR="000875FF">
        <w:rPr>
          <w:rFonts w:hint="eastAsia"/>
        </w:rPr>
        <w:t>，这里我们选取</w:t>
      </w:r>
      <w:r w:rsidR="008C65C6">
        <w:rPr>
          <w:rFonts w:hint="eastAsia"/>
        </w:rPr>
        <w:t>即简单又具有强大非线性拟合能力的多层感知机。</w:t>
      </w:r>
    </w:p>
    <w:p w:rsidR="00CA7548" w:rsidRDefault="00CA7548" w:rsidP="00F31AF0">
      <w:pPr>
        <w:ind w:firstLine="420"/>
      </w:pPr>
      <w:r>
        <w:rPr>
          <w:rFonts w:hint="eastAsia"/>
        </w:rPr>
        <w:t>接下来</w:t>
      </w:r>
      <w:r w:rsidR="00222170">
        <w:rPr>
          <w:rFonts w:hint="eastAsia"/>
        </w:rPr>
        <w:t>我们分别采用上述提到的两种方法</w:t>
      </w:r>
      <w:r w:rsidR="00B9474C">
        <w:rPr>
          <w:rFonts w:hint="eastAsia"/>
        </w:rPr>
        <w:t>对模型进行评测，</w:t>
      </w:r>
      <w:r w:rsidR="006D561B">
        <w:rPr>
          <w:rFonts w:hint="eastAsia"/>
        </w:rPr>
        <w:t>其中多层感知机的隐藏层数为</w:t>
      </w:r>
      <w:r w:rsidR="006D561B">
        <w:rPr>
          <w:rFonts w:hint="eastAsia"/>
        </w:rPr>
        <w:t>1</w:t>
      </w:r>
      <w:r w:rsidR="00B42D9F">
        <w:rPr>
          <w:rFonts w:hint="eastAsia"/>
        </w:rPr>
        <w:t>，评测结果如</w:t>
      </w:r>
      <w:r w:rsidR="00014916">
        <w:rPr>
          <w:rFonts w:hint="eastAsia"/>
        </w:rPr>
        <w:t>图</w:t>
      </w:r>
      <w:r w:rsidR="00014916">
        <w:rPr>
          <w:rFonts w:hint="eastAsia"/>
        </w:rPr>
        <w:t>xxx</w:t>
      </w:r>
      <w:r w:rsidR="00014916">
        <w:rPr>
          <w:rFonts w:hint="eastAsia"/>
        </w:rPr>
        <w:t>所示</w:t>
      </w:r>
      <w:r w:rsidR="004F1CA3">
        <w:rPr>
          <w:rFonts w:hint="eastAsia"/>
        </w:rPr>
        <w:t>。</w:t>
      </w:r>
    </w:p>
    <w:p w:rsidR="004F1CA3" w:rsidRDefault="004F1CA3" w:rsidP="004F1CA3">
      <w:pPr>
        <w:pStyle w:val="2"/>
      </w:pPr>
      <w:r>
        <w:rPr>
          <w:rFonts w:hint="eastAsia"/>
        </w:rPr>
        <w:t>文本语序对准确率的影响</w:t>
      </w:r>
    </w:p>
    <w:p w:rsidR="004F1CA3" w:rsidRPr="00FD091D" w:rsidRDefault="00F26676" w:rsidP="00D84B37">
      <w:pPr>
        <w:ind w:firstLine="420"/>
      </w:pPr>
      <w:r>
        <w:rPr>
          <w:rFonts w:hint="eastAsia"/>
        </w:rPr>
        <w:t>谷歌在机器翻译研究</w:t>
      </w:r>
      <w:r w:rsidR="00EC0DA2">
        <w:rPr>
          <w:rFonts w:hint="eastAsia"/>
        </w:rPr>
        <w:t>（</w:t>
      </w:r>
      <w:r w:rsidR="00D269E6">
        <w:rPr>
          <w:rFonts w:ascii="Arial" w:hAnsi="Arial" w:cs="Arial"/>
          <w:color w:val="222222"/>
          <w:sz w:val="20"/>
          <w:szCs w:val="20"/>
          <w:shd w:val="clear" w:color="auto" w:fill="FFFFFF"/>
        </w:rPr>
        <w:t xml:space="preserve">Sutskever I, </w:t>
      </w:r>
      <w:r w:rsidR="00D269E6">
        <w:rPr>
          <w:rFonts w:ascii="Arial" w:hAnsi="Arial" w:cs="Arial" w:hint="eastAsia"/>
          <w:color w:val="222222"/>
          <w:sz w:val="20"/>
          <w:szCs w:val="20"/>
          <w:shd w:val="clear" w:color="auto" w:fill="FFFFFF"/>
        </w:rPr>
        <w:t>et</w:t>
      </w:r>
      <w:r w:rsidR="00D269E6">
        <w:rPr>
          <w:rFonts w:ascii="Arial" w:hAnsi="Arial" w:cs="Arial"/>
          <w:color w:val="222222"/>
          <w:sz w:val="20"/>
          <w:szCs w:val="20"/>
          <w:shd w:val="clear" w:color="auto" w:fill="FFFFFF"/>
        </w:rPr>
        <w:t xml:space="preserve"> al. </w:t>
      </w:r>
      <w:r w:rsidR="00EC0DA2">
        <w:rPr>
          <w:rFonts w:hint="eastAsia"/>
        </w:rPr>
        <w:t>参考文献</w:t>
      </w:r>
      <w:r w:rsidR="00EC0DA2">
        <w:rPr>
          <w:rFonts w:ascii="Arial" w:hAnsi="Arial" w:cs="Arial"/>
          <w:color w:val="222222"/>
          <w:sz w:val="20"/>
          <w:szCs w:val="20"/>
          <w:shd w:val="clear" w:color="auto" w:fill="FFFFFF"/>
        </w:rPr>
        <w:t>Sutskever I, Vinyals O, Le Q V. Sequence to sequence learning with neural networks[C]//Advances in neural information processing systems. 2014: 3104-3112.</w:t>
      </w:r>
      <w:r w:rsidR="00EC0DA2">
        <w:rPr>
          <w:rFonts w:hint="eastAsia"/>
        </w:rPr>
        <w:t>）</w:t>
      </w:r>
      <w:r w:rsidR="00F46BB5">
        <w:rPr>
          <w:rFonts w:hint="eastAsia"/>
        </w:rPr>
        <w:t>中</w:t>
      </w:r>
      <w:r w:rsidR="0086340E">
        <w:rPr>
          <w:rFonts w:hint="eastAsia"/>
        </w:rPr>
        <w:t>，曾尝试将训练集中的</w:t>
      </w:r>
      <w:r w:rsidR="00D9543D">
        <w:rPr>
          <w:rFonts w:hint="eastAsia"/>
        </w:rPr>
        <w:t>待翻译文本</w:t>
      </w:r>
      <w:r w:rsidR="001357DE">
        <w:rPr>
          <w:rFonts w:hint="eastAsia"/>
        </w:rPr>
        <w:t>语序颠倒进行训练</w:t>
      </w:r>
      <w:r w:rsidR="0010145E">
        <w:rPr>
          <w:rFonts w:hint="eastAsia"/>
        </w:rPr>
        <w:t>，发现能够更充分地利用</w:t>
      </w:r>
      <w:r w:rsidR="0010145E">
        <w:rPr>
          <w:rFonts w:hint="eastAsia"/>
        </w:rPr>
        <w:t>LSTM</w:t>
      </w:r>
      <w:r w:rsidR="0010145E">
        <w:rPr>
          <w:rFonts w:hint="eastAsia"/>
        </w:rPr>
        <w:t>的记忆能力</w:t>
      </w:r>
      <w:r w:rsidR="00EA1038">
        <w:rPr>
          <w:rFonts w:hint="eastAsia"/>
        </w:rPr>
        <w:t>，产生了更好的翻译效果</w:t>
      </w:r>
      <w:r w:rsidR="00420726">
        <w:rPr>
          <w:rFonts w:hint="eastAsia"/>
        </w:rPr>
        <w:t>，</w:t>
      </w:r>
      <w:r w:rsidR="00EB039C">
        <w:rPr>
          <w:rFonts w:hint="eastAsia"/>
        </w:rPr>
        <w:t>因此</w:t>
      </w:r>
      <w:r w:rsidR="0029724E">
        <w:rPr>
          <w:rFonts w:hint="eastAsia"/>
        </w:rPr>
        <w:t>在本文的研究中也进行了类似尝试，</w:t>
      </w:r>
      <w:r w:rsidR="00F7449E">
        <w:rPr>
          <w:rFonts w:hint="eastAsia"/>
        </w:rPr>
        <w:t>我们将</w:t>
      </w:r>
      <w:r w:rsidR="0047697F">
        <w:rPr>
          <w:rFonts w:hint="eastAsia"/>
        </w:rPr>
        <w:t>训练</w:t>
      </w:r>
      <w:r w:rsidR="003D6BA7">
        <w:rPr>
          <w:rFonts w:hint="eastAsia"/>
        </w:rPr>
        <w:t>集中的文章文本和问题文本分别进行了逆序处理，</w:t>
      </w:r>
      <w:r w:rsidR="000856BB">
        <w:rPr>
          <w:rFonts w:hint="eastAsia"/>
        </w:rPr>
        <w:t>并对比了其与正序的实验结果，具体如图</w:t>
      </w:r>
      <w:r w:rsidR="000856BB">
        <w:rPr>
          <w:rFonts w:hint="eastAsia"/>
        </w:rPr>
        <w:t>xxx</w:t>
      </w:r>
      <w:r w:rsidR="000856BB">
        <w:rPr>
          <w:rFonts w:hint="eastAsia"/>
        </w:rPr>
        <w:t>所示</w:t>
      </w:r>
      <w:r w:rsidR="0021158F">
        <w:rPr>
          <w:rFonts w:hint="eastAsia"/>
        </w:rPr>
        <w:t>。</w:t>
      </w:r>
      <w:r w:rsidR="004A4CAF">
        <w:rPr>
          <w:rFonts w:hint="eastAsia"/>
        </w:rPr>
        <w:t>实</w:t>
      </w:r>
      <w:r w:rsidR="00005D72">
        <w:rPr>
          <w:rFonts w:hint="eastAsia"/>
        </w:rPr>
        <w:t>验结果表明</w:t>
      </w:r>
      <w:r w:rsidR="0077282A">
        <w:rPr>
          <w:rFonts w:hint="eastAsia"/>
        </w:rPr>
        <w:t>逆序训练</w:t>
      </w:r>
      <w:r w:rsidR="00AD0B34">
        <w:rPr>
          <w:rFonts w:hint="eastAsia"/>
        </w:rPr>
        <w:t>的准确率的确略优于</w:t>
      </w:r>
      <w:r w:rsidR="00BF4E0F">
        <w:rPr>
          <w:rFonts w:hint="eastAsia"/>
        </w:rPr>
        <w:t>正序</w:t>
      </w:r>
      <w:r w:rsidR="009523A7">
        <w:rPr>
          <w:rFonts w:hint="eastAsia"/>
        </w:rPr>
        <w:t>。</w:t>
      </w:r>
    </w:p>
    <w:p w:rsidR="000D3540" w:rsidRPr="00E05BF6" w:rsidRDefault="000D3540" w:rsidP="00F31AF0">
      <w:pPr>
        <w:ind w:firstLine="420"/>
      </w:pPr>
    </w:p>
    <w:p w:rsidR="00661CE5" w:rsidRPr="00661CE5" w:rsidRDefault="00661CE5" w:rsidP="00661CE5"/>
    <w:p w:rsidR="007F0C37" w:rsidRDefault="00110BA6" w:rsidP="007F0C37">
      <w:pPr>
        <w:pStyle w:val="1"/>
        <w:numPr>
          <w:ilvl w:val="0"/>
          <w:numId w:val="1"/>
        </w:numPr>
        <w:spacing w:before="600"/>
      </w:pPr>
      <w:bookmarkStart w:id="69" w:name="_Toc484376520"/>
      <w:r>
        <w:rPr>
          <w:rFonts w:hint="eastAsia"/>
        </w:rPr>
        <w:t>总结与展望</w:t>
      </w:r>
      <w:bookmarkEnd w:id="69"/>
    </w:p>
    <w:p w:rsidR="007F0C37" w:rsidRDefault="005648B9" w:rsidP="005648B9">
      <w:pPr>
        <w:pStyle w:val="2"/>
      </w:pPr>
      <w:bookmarkStart w:id="70" w:name="_Toc484376521"/>
      <w:r>
        <w:rPr>
          <w:rFonts w:hint="eastAsia"/>
        </w:rPr>
        <w:t>本文工作的总结</w:t>
      </w:r>
      <w:bookmarkEnd w:id="70"/>
    </w:p>
    <w:p w:rsidR="00E41FA5" w:rsidRDefault="00595767" w:rsidP="00254392">
      <w:pPr>
        <w:ind w:firstLine="420"/>
      </w:pPr>
      <w:r>
        <w:rPr>
          <w:rFonts w:hint="eastAsia"/>
        </w:rPr>
        <w:t>机器问答</w:t>
      </w:r>
      <w:r w:rsidR="00611DB4">
        <w:rPr>
          <w:rFonts w:hint="eastAsia"/>
        </w:rPr>
        <w:t>是目前自然语言处理和人工智能技术结合最紧密的方向</w:t>
      </w:r>
      <w:r w:rsidR="0024108F">
        <w:rPr>
          <w:rFonts w:hint="eastAsia"/>
        </w:rPr>
        <w:t>之一，</w:t>
      </w:r>
      <w:r w:rsidR="00F43A1D">
        <w:rPr>
          <w:rFonts w:hint="eastAsia"/>
        </w:rPr>
        <w:t>也是</w:t>
      </w:r>
      <w:r w:rsidR="002A47F7">
        <w:rPr>
          <w:rFonts w:hint="eastAsia"/>
        </w:rPr>
        <w:t>机器智能</w:t>
      </w:r>
      <w:r w:rsidR="00F47748">
        <w:rPr>
          <w:rFonts w:hint="eastAsia"/>
        </w:rPr>
        <w:t>的重要体现</w:t>
      </w:r>
      <w:r w:rsidR="003C2D6D">
        <w:rPr>
          <w:rFonts w:hint="eastAsia"/>
        </w:rPr>
        <w:t>。</w:t>
      </w:r>
      <w:r w:rsidR="00D63D8F">
        <w:rPr>
          <w:rFonts w:hint="eastAsia"/>
        </w:rPr>
        <w:t>本文结合了</w:t>
      </w:r>
      <w:r w:rsidR="00B474EE">
        <w:rPr>
          <w:rFonts w:hint="eastAsia"/>
        </w:rPr>
        <w:t>LSTM</w:t>
      </w:r>
      <w:r w:rsidR="00B474EE">
        <w:rPr>
          <w:rFonts w:hint="eastAsia"/>
        </w:rPr>
        <w:t>、</w:t>
      </w:r>
      <w:r w:rsidR="00B474EE">
        <w:rPr>
          <w:rFonts w:hint="eastAsia"/>
        </w:rPr>
        <w:t>Attention</w:t>
      </w:r>
      <w:r w:rsidR="00B474EE">
        <w:rPr>
          <w:rFonts w:hint="eastAsia"/>
        </w:rPr>
        <w:t>机制等在自然语言处理取得良好表现的算法，</w:t>
      </w:r>
      <w:r w:rsidR="00630338">
        <w:rPr>
          <w:rFonts w:hint="eastAsia"/>
        </w:rPr>
        <w:t>提出并实现了两种</w:t>
      </w:r>
      <w:r w:rsidR="00D22349">
        <w:rPr>
          <w:rFonts w:hint="eastAsia"/>
        </w:rPr>
        <w:t>基于双向</w:t>
      </w:r>
      <w:r w:rsidR="00D22349">
        <w:rPr>
          <w:rFonts w:hint="eastAsia"/>
        </w:rPr>
        <w:t>Attention</w:t>
      </w:r>
      <w:r w:rsidR="00D22349">
        <w:rPr>
          <w:rFonts w:hint="eastAsia"/>
        </w:rPr>
        <w:t>机制的</w:t>
      </w:r>
      <w:r w:rsidR="00525F01">
        <w:rPr>
          <w:rFonts w:hint="eastAsia"/>
        </w:rPr>
        <w:t>中文问题答案抽取方法。</w:t>
      </w:r>
      <w:r w:rsidR="003E0FC3">
        <w:rPr>
          <w:rFonts w:hint="eastAsia"/>
        </w:rPr>
        <w:t>该方法以基于双向</w:t>
      </w:r>
      <w:r w:rsidR="003E0FC3">
        <w:rPr>
          <w:rFonts w:hint="eastAsia"/>
        </w:rPr>
        <w:t>Attention</w:t>
      </w:r>
      <w:r w:rsidR="003E0FC3">
        <w:rPr>
          <w:rFonts w:hint="eastAsia"/>
        </w:rPr>
        <w:t>机制的英文问答算法</w:t>
      </w:r>
      <w:r w:rsidR="00AF145F">
        <w:rPr>
          <w:rFonts w:hint="eastAsia"/>
        </w:rPr>
        <w:t>为基础，</w:t>
      </w:r>
      <w:r w:rsidR="00857431">
        <w:rPr>
          <w:rFonts w:hint="eastAsia"/>
        </w:rPr>
        <w:t>分别采用了翻译方法和中文语料训练方法</w:t>
      </w:r>
      <w:r w:rsidR="002B156F">
        <w:rPr>
          <w:rFonts w:hint="eastAsia"/>
        </w:rPr>
        <w:t>，并比较了两种</w:t>
      </w:r>
      <w:r w:rsidR="0015229A">
        <w:rPr>
          <w:rFonts w:hint="eastAsia"/>
        </w:rPr>
        <w:t>算法在不同</w:t>
      </w:r>
      <w:r w:rsidR="008D0F1A">
        <w:rPr>
          <w:rFonts w:hint="eastAsia"/>
        </w:rPr>
        <w:t>情况下的优劣</w:t>
      </w:r>
      <w:r w:rsidR="00A76D93">
        <w:rPr>
          <w:rFonts w:hint="eastAsia"/>
        </w:rPr>
        <w:t>。</w:t>
      </w:r>
    </w:p>
    <w:p w:rsidR="00C25204" w:rsidRDefault="00DE2E0F" w:rsidP="00254392">
      <w:pPr>
        <w:ind w:firstLine="420"/>
      </w:pPr>
      <w:r>
        <w:rPr>
          <w:rFonts w:hint="eastAsia"/>
        </w:rPr>
        <w:lastRenderedPageBreak/>
        <w:t>本文的</w:t>
      </w:r>
      <w:r w:rsidR="00DF1716">
        <w:rPr>
          <w:rFonts w:hint="eastAsia"/>
        </w:rPr>
        <w:t>主要贡献在于将最新的基于机器学习的问答抽取算法应用到中文领域，</w:t>
      </w:r>
      <w:r w:rsidR="00E455B1">
        <w:rPr>
          <w:rFonts w:hint="eastAsia"/>
        </w:rPr>
        <w:t>并结合中文的特性对算法做出一系列</w:t>
      </w:r>
      <w:r w:rsidR="00652DD9">
        <w:rPr>
          <w:rFonts w:hint="eastAsia"/>
        </w:rPr>
        <w:t>优化</w:t>
      </w:r>
      <w:r w:rsidR="001A25FD">
        <w:rPr>
          <w:rFonts w:hint="eastAsia"/>
        </w:rPr>
        <w:t>。</w:t>
      </w:r>
    </w:p>
    <w:p w:rsidR="00C25204" w:rsidRPr="00D57943" w:rsidRDefault="00A32DF9" w:rsidP="00C25204">
      <w:pPr>
        <w:ind w:firstLine="420"/>
        <w:rPr>
          <w:rFonts w:hint="eastAsia"/>
        </w:rPr>
      </w:pPr>
      <w:r>
        <w:rPr>
          <w:rFonts w:hint="eastAsia"/>
        </w:rPr>
        <w:t>基于监督学习的问答抽取算法其性能</w:t>
      </w:r>
      <w:r w:rsidR="007D047D">
        <w:rPr>
          <w:rFonts w:hint="eastAsia"/>
        </w:rPr>
        <w:t>很大程度上取决于训练数据集，</w:t>
      </w:r>
      <w:r w:rsidR="0060259C">
        <w:rPr>
          <w:rFonts w:hint="eastAsia"/>
        </w:rPr>
        <w:t>因此将</w:t>
      </w:r>
      <w:r w:rsidR="00BA63D5">
        <w:rPr>
          <w:rFonts w:hint="eastAsia"/>
        </w:rPr>
        <w:t>该算法应用到中文问答首要的问题便是</w:t>
      </w:r>
      <w:r w:rsidR="00172FB3">
        <w:rPr>
          <w:rFonts w:hint="eastAsia"/>
        </w:rPr>
        <w:t>训练数据集的获取</w:t>
      </w:r>
      <w:r w:rsidR="000A6D1A">
        <w:rPr>
          <w:rFonts w:hint="eastAsia"/>
        </w:rPr>
        <w:t>。</w:t>
      </w:r>
      <w:r w:rsidR="00C25204">
        <w:rPr>
          <w:rFonts w:hint="eastAsia"/>
        </w:rPr>
        <w:t>在缺少大规模中文问答数据集的情况下，本文首先提出了基于翻译机制的</w:t>
      </w:r>
      <w:r w:rsidR="008D523B">
        <w:rPr>
          <w:rFonts w:hint="eastAsia"/>
        </w:rPr>
        <w:t>中文问答算法，</w:t>
      </w:r>
      <w:r w:rsidR="00783888">
        <w:rPr>
          <w:rFonts w:hint="eastAsia"/>
        </w:rPr>
        <w:t>即</w:t>
      </w:r>
      <w:r w:rsidR="001F10E3">
        <w:rPr>
          <w:rFonts w:hint="eastAsia"/>
        </w:rPr>
        <w:t>利用目前现有的高质量英文问答数据集进行训练</w:t>
      </w:r>
      <w:r w:rsidR="00DB09A3">
        <w:rPr>
          <w:rFonts w:hint="eastAsia"/>
        </w:rPr>
        <w:t>，以产生高质量的</w:t>
      </w:r>
      <w:r w:rsidR="009A3DCE">
        <w:rPr>
          <w:rFonts w:hint="eastAsia"/>
        </w:rPr>
        <w:t>模型，</w:t>
      </w:r>
      <w:r w:rsidR="00B93493">
        <w:rPr>
          <w:rFonts w:hint="eastAsia"/>
        </w:rPr>
        <w:t>再利用中英互译的方法</w:t>
      </w:r>
      <w:r w:rsidR="00FA2005">
        <w:rPr>
          <w:rFonts w:hint="eastAsia"/>
        </w:rPr>
        <w:t>理解中文问题并给出中文答案。</w:t>
      </w:r>
      <w:bookmarkStart w:id="71" w:name="_GoBack"/>
      <w:bookmarkEnd w:id="71"/>
    </w:p>
    <w:p w:rsidR="00905C1B" w:rsidRDefault="00905C1B" w:rsidP="00905C1B">
      <w:pPr>
        <w:pStyle w:val="2"/>
      </w:pPr>
      <w:bookmarkStart w:id="72" w:name="_Toc484376522"/>
      <w:r>
        <w:rPr>
          <w:rFonts w:hint="eastAsia"/>
        </w:rPr>
        <w:t>未来工作的展望</w:t>
      </w:r>
      <w:bookmarkEnd w:id="72"/>
    </w:p>
    <w:p w:rsidR="006A0E4C" w:rsidRDefault="006A0E4C"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F17758" w:rsidP="006A0E4C">
      <w:r>
        <w:rPr>
          <w:rFonts w:hint="eastAsia"/>
          <w:noProof/>
        </w:rPr>
        <w:lastRenderedPageBreak/>
        <w:drawing>
          <wp:anchor distT="0" distB="0" distL="114300" distR="114300" simplePos="0" relativeHeight="251672064" behindDoc="1" locked="0" layoutInCell="1" allowOverlap="1" wp14:anchorId="43D08E45" wp14:editId="32EEB380">
            <wp:simplePos x="0" y="0"/>
            <wp:positionH relativeFrom="column">
              <wp:posOffset>0</wp:posOffset>
            </wp:positionH>
            <wp:positionV relativeFrom="paragraph">
              <wp:posOffset>25273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232B9D" w:rsidRDefault="00232B9D" w:rsidP="00C24110">
      <w:pPr>
        <w:pStyle w:val="110"/>
        <w:spacing w:before="800"/>
      </w:pPr>
    </w:p>
    <w:p w:rsidR="00232B9D" w:rsidRDefault="00232B9D" w:rsidP="00C24110">
      <w:pPr>
        <w:pStyle w:val="110"/>
        <w:spacing w:before="800"/>
      </w:pPr>
    </w:p>
    <w:p w:rsidR="00232B9D" w:rsidRDefault="00F17758" w:rsidP="00C24110">
      <w:pPr>
        <w:pStyle w:val="110"/>
        <w:spacing w:before="800"/>
      </w:pPr>
      <w:bookmarkStart w:id="73" w:name="_Toc484376523"/>
      <w:r>
        <w:rPr>
          <w:rFonts w:hint="eastAsia"/>
          <w:noProof/>
        </w:rPr>
        <w:drawing>
          <wp:anchor distT="0" distB="0" distL="114300" distR="114300" simplePos="0" relativeHeight="251670016" behindDoc="0" locked="0" layoutInCell="1" allowOverlap="1" wp14:anchorId="6536D37E" wp14:editId="035C7EB7">
            <wp:simplePos x="0" y="0"/>
            <wp:positionH relativeFrom="column">
              <wp:posOffset>0</wp:posOffset>
            </wp:positionH>
            <wp:positionV relativeFrom="paragraph">
              <wp:posOffset>768985</wp:posOffset>
            </wp:positionV>
            <wp:extent cx="4821767" cy="2524972"/>
            <wp:effectExtent l="0" t="0" r="17145" b="8890"/>
            <wp:wrapSquare wrapText="bothSides"/>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bookmarkEnd w:id="73"/>
    </w:p>
    <w:p w:rsidR="00F17758" w:rsidRDefault="00F17758" w:rsidP="00C24110">
      <w:pPr>
        <w:pStyle w:val="110"/>
        <w:spacing w:before="800"/>
      </w:pPr>
    </w:p>
    <w:p w:rsidR="00F17758" w:rsidRDefault="00F17758" w:rsidP="00C24110">
      <w:pPr>
        <w:pStyle w:val="110"/>
        <w:spacing w:before="800"/>
      </w:pPr>
    </w:p>
    <w:p w:rsidR="00F17758" w:rsidRDefault="00F17758" w:rsidP="00C24110">
      <w:pPr>
        <w:pStyle w:val="110"/>
        <w:spacing w:before="800"/>
      </w:pPr>
      <w:bookmarkStart w:id="74" w:name="_Toc484376524"/>
      <w:r>
        <w:rPr>
          <w:rFonts w:hint="eastAsia"/>
          <w:b/>
          <w:noProof/>
          <w:sz w:val="28"/>
          <w:szCs w:val="28"/>
        </w:rPr>
        <w:drawing>
          <wp:anchor distT="0" distB="0" distL="114300" distR="114300" simplePos="0" relativeHeight="251667968" behindDoc="1" locked="0" layoutInCell="1" allowOverlap="1">
            <wp:simplePos x="0" y="0"/>
            <wp:positionH relativeFrom="column">
              <wp:posOffset>36409</wp:posOffset>
            </wp:positionH>
            <wp:positionV relativeFrom="paragraph">
              <wp:posOffset>3654454</wp:posOffset>
            </wp:positionV>
            <wp:extent cx="5274310" cy="3076575"/>
            <wp:effectExtent l="0" t="0" r="2540" b="9525"/>
            <wp:wrapTight wrapText="bothSides">
              <wp:wrapPolygon edited="0">
                <wp:start x="0" y="0"/>
                <wp:lineTo x="0" y="21533"/>
                <wp:lineTo x="21532" y="21533"/>
                <wp:lineTo x="21532" y="0"/>
                <wp:lineTo x="0" y="0"/>
              </wp:wrapPolygon>
            </wp:wrapTight>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bookmarkEnd w:id="74"/>
    </w:p>
    <w:p w:rsidR="00232B9D" w:rsidRDefault="00232B9D" w:rsidP="00C24110">
      <w:pPr>
        <w:pStyle w:val="110"/>
        <w:spacing w:before="800"/>
      </w:pPr>
    </w:p>
    <w:p w:rsidR="00232B9D" w:rsidRDefault="00232B9D" w:rsidP="00C24110">
      <w:pPr>
        <w:pStyle w:val="110"/>
        <w:spacing w:before="800"/>
      </w:pPr>
    </w:p>
    <w:p w:rsidR="00023979" w:rsidRPr="00B731B6" w:rsidRDefault="007F0C37" w:rsidP="00C24110">
      <w:pPr>
        <w:pStyle w:val="110"/>
        <w:spacing w:before="800"/>
      </w:pPr>
      <w:bookmarkStart w:id="75" w:name="_Toc484376525"/>
      <w:r w:rsidRPr="00B731B6">
        <w:t>插图索引</w:t>
      </w:r>
      <w:bookmarkEnd w:id="47"/>
      <w:bookmarkEnd w:id="48"/>
      <w:bookmarkEnd w:id="75"/>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6" w:name="_Toc184541622"/>
      <w:bookmarkStart w:id="77" w:name="_Toc184544397"/>
      <w:bookmarkStart w:id="78" w:name="_Toc484376526"/>
      <w:r w:rsidRPr="00B731B6">
        <w:lastRenderedPageBreak/>
        <w:t>表格索引</w:t>
      </w:r>
      <w:bookmarkEnd w:id="76"/>
      <w:bookmarkEnd w:id="77"/>
      <w:bookmarkEnd w:id="78"/>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79" w:name="_Toc132604444"/>
      <w:bookmarkStart w:id="80" w:name="_Toc132604825"/>
      <w:bookmarkStart w:id="81" w:name="_Toc184541623"/>
      <w:bookmarkStart w:id="82" w:name="_Toc184544398"/>
      <w:bookmarkStart w:id="83" w:name="_Toc484376527"/>
      <w:r w:rsidRPr="00B731B6">
        <w:lastRenderedPageBreak/>
        <w:t>参考文献</w:t>
      </w:r>
      <w:bookmarkEnd w:id="79"/>
      <w:bookmarkEnd w:id="80"/>
      <w:bookmarkEnd w:id="81"/>
      <w:bookmarkEnd w:id="82"/>
      <w:bookmarkEnd w:id="83"/>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IsROCDate" w:val="False"/>
          <w:attr w:name="IsLunarDate" w:val="False"/>
          <w:attr w:name="Day" w:val="17"/>
          <w:attr w:name="Month" w:val="5"/>
          <w:attr w:name="Year" w:val="1995"/>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4" w:name="_Toc132604445"/>
      <w:bookmarkStart w:id="85" w:name="_Toc132604826"/>
      <w:bookmarkStart w:id="86" w:name="_Toc184541624"/>
      <w:bookmarkStart w:id="87" w:name="_Toc184544399"/>
      <w:bookmarkStart w:id="88" w:name="_Toc484376528"/>
      <w:r w:rsidRPr="00B731B6">
        <w:lastRenderedPageBreak/>
        <w:t>致</w:t>
      </w:r>
      <w:r w:rsidR="00C40CE7">
        <w:rPr>
          <w:rFonts w:hint="eastAsia"/>
        </w:rPr>
        <w:t xml:space="preserve"> </w:t>
      </w:r>
      <w:r w:rsidRPr="00B731B6">
        <w:t>谢</w:t>
      </w:r>
      <w:bookmarkEnd w:id="84"/>
      <w:bookmarkEnd w:id="85"/>
      <w:bookmarkEnd w:id="86"/>
      <w:bookmarkEnd w:id="87"/>
      <w:bookmarkEnd w:id="88"/>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9" w:name="_Toc132604446"/>
      <w:bookmarkStart w:id="90" w:name="_Toc132604827"/>
      <w:bookmarkStart w:id="91" w:name="_Toc132605967"/>
      <w:bookmarkStart w:id="92" w:name="_Toc184541625"/>
      <w:bookmarkStart w:id="93" w:name="_Toc184544400"/>
      <w:bookmarkStart w:id="94" w:name="_Toc484376529"/>
      <w:r w:rsidRPr="00B731B6">
        <w:lastRenderedPageBreak/>
        <w:t>声</w:t>
      </w:r>
      <w:r w:rsidR="00C40CE7">
        <w:t xml:space="preserve"> </w:t>
      </w:r>
      <w:r w:rsidRPr="00B731B6">
        <w:t>明</w:t>
      </w:r>
      <w:bookmarkEnd w:id="89"/>
      <w:bookmarkEnd w:id="90"/>
      <w:bookmarkEnd w:id="91"/>
      <w:bookmarkEnd w:id="92"/>
      <w:bookmarkEnd w:id="93"/>
      <w:bookmarkEnd w:id="94"/>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21"/>
          <w:footerReference w:type="default" r:id="rId22"/>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5" w:name="_Toc184541626"/>
      <w:bookmarkStart w:id="96" w:name="_Toc184544401"/>
      <w:bookmarkStart w:id="97" w:name="_Toc484376530"/>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5"/>
      <w:bookmarkEnd w:id="96"/>
      <w:bookmarkEnd w:id="97"/>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78092D" w:rsidRPr="00BD1F78" w:rsidRDefault="0078092D"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78092D" w:rsidRPr="004D0639" w:rsidRDefault="0078092D">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78092D" w:rsidRPr="00BD1F78" w:rsidRDefault="0078092D"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78092D" w:rsidRPr="004D0639" w:rsidRDefault="0078092D">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3"/>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11DA" w:rsidRDefault="00F411DA">
      <w:r>
        <w:separator/>
      </w:r>
    </w:p>
  </w:endnote>
  <w:endnote w:type="continuationSeparator" w:id="0">
    <w:p w:rsidR="00F411DA" w:rsidRDefault="00F411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92D" w:rsidRDefault="0078092D"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78092D" w:rsidRDefault="0078092D">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92D" w:rsidRDefault="0078092D"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FA2005">
      <w:rPr>
        <w:rStyle w:val="af"/>
        <w:noProof/>
      </w:rPr>
      <w:t>20</w:t>
    </w:r>
    <w:r>
      <w:rPr>
        <w:rStyle w:val="af"/>
      </w:rPr>
      <w:fldChar w:fldCharType="end"/>
    </w:r>
  </w:p>
  <w:p w:rsidR="0078092D" w:rsidRDefault="0078092D">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92D" w:rsidRDefault="0078092D"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FA2005">
      <w:rPr>
        <w:rStyle w:val="af"/>
        <w:noProof/>
      </w:rPr>
      <w:t>28</w:t>
    </w:r>
    <w:r>
      <w:rPr>
        <w:rStyle w:val="af"/>
      </w:rPr>
      <w:fldChar w:fldCharType="end"/>
    </w:r>
  </w:p>
  <w:p w:rsidR="0078092D" w:rsidRDefault="0078092D">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92D" w:rsidRDefault="0078092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11DA" w:rsidRDefault="00F411DA">
      <w:r>
        <w:separator/>
      </w:r>
    </w:p>
  </w:footnote>
  <w:footnote w:type="continuationSeparator" w:id="0">
    <w:p w:rsidR="00F411DA" w:rsidRDefault="00F411DA">
      <w:r>
        <w:continuationSeparator/>
      </w:r>
    </w:p>
  </w:footnote>
  <w:footnote w:id="1">
    <w:p w:rsidR="0078092D" w:rsidRPr="00257A41" w:rsidRDefault="0078092D"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92D" w:rsidRDefault="0078092D"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45"/>
    <w:rsid w:val="00002B6C"/>
    <w:rsid w:val="00003420"/>
    <w:rsid w:val="00004375"/>
    <w:rsid w:val="00004A06"/>
    <w:rsid w:val="00004FAF"/>
    <w:rsid w:val="00005146"/>
    <w:rsid w:val="00005B1E"/>
    <w:rsid w:val="00005D72"/>
    <w:rsid w:val="00006575"/>
    <w:rsid w:val="000065FB"/>
    <w:rsid w:val="000070D5"/>
    <w:rsid w:val="0000710D"/>
    <w:rsid w:val="000119EF"/>
    <w:rsid w:val="00012440"/>
    <w:rsid w:val="000134F0"/>
    <w:rsid w:val="00014916"/>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0C12"/>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229B"/>
    <w:rsid w:val="000434A2"/>
    <w:rsid w:val="00043610"/>
    <w:rsid w:val="00043A18"/>
    <w:rsid w:val="00043F95"/>
    <w:rsid w:val="00044150"/>
    <w:rsid w:val="00045527"/>
    <w:rsid w:val="00045651"/>
    <w:rsid w:val="00045DB4"/>
    <w:rsid w:val="00045E76"/>
    <w:rsid w:val="000462ED"/>
    <w:rsid w:val="00046CBA"/>
    <w:rsid w:val="00047ECC"/>
    <w:rsid w:val="00050649"/>
    <w:rsid w:val="00054506"/>
    <w:rsid w:val="000557E7"/>
    <w:rsid w:val="00055B20"/>
    <w:rsid w:val="00060173"/>
    <w:rsid w:val="00060669"/>
    <w:rsid w:val="00061CFA"/>
    <w:rsid w:val="000625A3"/>
    <w:rsid w:val="0006272C"/>
    <w:rsid w:val="0006304E"/>
    <w:rsid w:val="00063585"/>
    <w:rsid w:val="0006484E"/>
    <w:rsid w:val="00065CB8"/>
    <w:rsid w:val="000664A3"/>
    <w:rsid w:val="000666F2"/>
    <w:rsid w:val="00066AA3"/>
    <w:rsid w:val="00070683"/>
    <w:rsid w:val="00070789"/>
    <w:rsid w:val="0007107D"/>
    <w:rsid w:val="00071885"/>
    <w:rsid w:val="00072EC7"/>
    <w:rsid w:val="00073231"/>
    <w:rsid w:val="0007487A"/>
    <w:rsid w:val="00074BDF"/>
    <w:rsid w:val="00075490"/>
    <w:rsid w:val="00077A68"/>
    <w:rsid w:val="00077CAD"/>
    <w:rsid w:val="00080965"/>
    <w:rsid w:val="00080FEA"/>
    <w:rsid w:val="0008177C"/>
    <w:rsid w:val="00082431"/>
    <w:rsid w:val="000828B1"/>
    <w:rsid w:val="00083FBE"/>
    <w:rsid w:val="000846E7"/>
    <w:rsid w:val="000852AC"/>
    <w:rsid w:val="00085559"/>
    <w:rsid w:val="000856BB"/>
    <w:rsid w:val="000875FF"/>
    <w:rsid w:val="00087810"/>
    <w:rsid w:val="0008781A"/>
    <w:rsid w:val="00090A9A"/>
    <w:rsid w:val="00092640"/>
    <w:rsid w:val="00092E0A"/>
    <w:rsid w:val="000933C3"/>
    <w:rsid w:val="00093705"/>
    <w:rsid w:val="00095276"/>
    <w:rsid w:val="00095379"/>
    <w:rsid w:val="00097AB6"/>
    <w:rsid w:val="000A0167"/>
    <w:rsid w:val="000A2A2C"/>
    <w:rsid w:val="000A3B1B"/>
    <w:rsid w:val="000A3D23"/>
    <w:rsid w:val="000A3EE9"/>
    <w:rsid w:val="000A42B1"/>
    <w:rsid w:val="000A51F5"/>
    <w:rsid w:val="000A555F"/>
    <w:rsid w:val="000A57BA"/>
    <w:rsid w:val="000A6D1A"/>
    <w:rsid w:val="000B009C"/>
    <w:rsid w:val="000B02F7"/>
    <w:rsid w:val="000B0336"/>
    <w:rsid w:val="000B2C04"/>
    <w:rsid w:val="000B3074"/>
    <w:rsid w:val="000B4EBD"/>
    <w:rsid w:val="000B51C4"/>
    <w:rsid w:val="000B5CC9"/>
    <w:rsid w:val="000B6D44"/>
    <w:rsid w:val="000C079C"/>
    <w:rsid w:val="000C0870"/>
    <w:rsid w:val="000C1374"/>
    <w:rsid w:val="000C2028"/>
    <w:rsid w:val="000C20DF"/>
    <w:rsid w:val="000C311C"/>
    <w:rsid w:val="000C352A"/>
    <w:rsid w:val="000C430C"/>
    <w:rsid w:val="000C5ACB"/>
    <w:rsid w:val="000C5E75"/>
    <w:rsid w:val="000D01DD"/>
    <w:rsid w:val="000D0671"/>
    <w:rsid w:val="000D3540"/>
    <w:rsid w:val="000D3B0D"/>
    <w:rsid w:val="000D4518"/>
    <w:rsid w:val="000D491E"/>
    <w:rsid w:val="000D4F67"/>
    <w:rsid w:val="000E1B1E"/>
    <w:rsid w:val="000E20C1"/>
    <w:rsid w:val="000E2761"/>
    <w:rsid w:val="000E28E3"/>
    <w:rsid w:val="000E2D07"/>
    <w:rsid w:val="000E50C0"/>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0AA"/>
    <w:rsid w:val="000F42C2"/>
    <w:rsid w:val="000F6448"/>
    <w:rsid w:val="000F704C"/>
    <w:rsid w:val="0010000E"/>
    <w:rsid w:val="00100060"/>
    <w:rsid w:val="00100B75"/>
    <w:rsid w:val="001012DB"/>
    <w:rsid w:val="0010145E"/>
    <w:rsid w:val="0010274F"/>
    <w:rsid w:val="00102A9C"/>
    <w:rsid w:val="00102C02"/>
    <w:rsid w:val="00103960"/>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4F69"/>
    <w:rsid w:val="00115968"/>
    <w:rsid w:val="00117178"/>
    <w:rsid w:val="00117A35"/>
    <w:rsid w:val="00117C54"/>
    <w:rsid w:val="00120359"/>
    <w:rsid w:val="00121349"/>
    <w:rsid w:val="00124929"/>
    <w:rsid w:val="001249FD"/>
    <w:rsid w:val="001250CF"/>
    <w:rsid w:val="00125479"/>
    <w:rsid w:val="00126076"/>
    <w:rsid w:val="00126A14"/>
    <w:rsid w:val="00126FB7"/>
    <w:rsid w:val="00127C42"/>
    <w:rsid w:val="0013187E"/>
    <w:rsid w:val="0013240D"/>
    <w:rsid w:val="00133DEE"/>
    <w:rsid w:val="001340C3"/>
    <w:rsid w:val="0013545F"/>
    <w:rsid w:val="001357DE"/>
    <w:rsid w:val="00141A9B"/>
    <w:rsid w:val="00141E2E"/>
    <w:rsid w:val="00142A88"/>
    <w:rsid w:val="00143542"/>
    <w:rsid w:val="00145379"/>
    <w:rsid w:val="0014622F"/>
    <w:rsid w:val="001467D1"/>
    <w:rsid w:val="00146F1F"/>
    <w:rsid w:val="0014737D"/>
    <w:rsid w:val="001504F0"/>
    <w:rsid w:val="0015229A"/>
    <w:rsid w:val="001527CC"/>
    <w:rsid w:val="001527E4"/>
    <w:rsid w:val="00153732"/>
    <w:rsid w:val="00156F62"/>
    <w:rsid w:val="00157524"/>
    <w:rsid w:val="001579AD"/>
    <w:rsid w:val="00157A63"/>
    <w:rsid w:val="00160D26"/>
    <w:rsid w:val="001626A2"/>
    <w:rsid w:val="00163892"/>
    <w:rsid w:val="0016394C"/>
    <w:rsid w:val="00163C7B"/>
    <w:rsid w:val="001645C0"/>
    <w:rsid w:val="00165798"/>
    <w:rsid w:val="001665B8"/>
    <w:rsid w:val="00166B3E"/>
    <w:rsid w:val="001716D3"/>
    <w:rsid w:val="00171AF7"/>
    <w:rsid w:val="00171BFF"/>
    <w:rsid w:val="00172609"/>
    <w:rsid w:val="00172BAF"/>
    <w:rsid w:val="00172ED5"/>
    <w:rsid w:val="00172FB3"/>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3665"/>
    <w:rsid w:val="00194724"/>
    <w:rsid w:val="00195C5C"/>
    <w:rsid w:val="00196F6B"/>
    <w:rsid w:val="001A03DF"/>
    <w:rsid w:val="001A06CD"/>
    <w:rsid w:val="001A25FD"/>
    <w:rsid w:val="001A33F1"/>
    <w:rsid w:val="001A3F4D"/>
    <w:rsid w:val="001A47F1"/>
    <w:rsid w:val="001A4A82"/>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3761"/>
    <w:rsid w:val="001D451F"/>
    <w:rsid w:val="001D4567"/>
    <w:rsid w:val="001D46A4"/>
    <w:rsid w:val="001D47AF"/>
    <w:rsid w:val="001D49C1"/>
    <w:rsid w:val="001D4CD7"/>
    <w:rsid w:val="001D4FF6"/>
    <w:rsid w:val="001D64DB"/>
    <w:rsid w:val="001D65E9"/>
    <w:rsid w:val="001D6979"/>
    <w:rsid w:val="001D7595"/>
    <w:rsid w:val="001E05C8"/>
    <w:rsid w:val="001E13C7"/>
    <w:rsid w:val="001E1AF8"/>
    <w:rsid w:val="001E23A8"/>
    <w:rsid w:val="001E2977"/>
    <w:rsid w:val="001E34A3"/>
    <w:rsid w:val="001E3A03"/>
    <w:rsid w:val="001E3C6B"/>
    <w:rsid w:val="001E4890"/>
    <w:rsid w:val="001E5872"/>
    <w:rsid w:val="001E5ED2"/>
    <w:rsid w:val="001E63FE"/>
    <w:rsid w:val="001E6B68"/>
    <w:rsid w:val="001E6CF5"/>
    <w:rsid w:val="001E6E7D"/>
    <w:rsid w:val="001E79F8"/>
    <w:rsid w:val="001F0367"/>
    <w:rsid w:val="001F0E75"/>
    <w:rsid w:val="001F0EAA"/>
    <w:rsid w:val="001F10E3"/>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5E34"/>
    <w:rsid w:val="0020609F"/>
    <w:rsid w:val="00206930"/>
    <w:rsid w:val="00206A44"/>
    <w:rsid w:val="00206E11"/>
    <w:rsid w:val="0020737C"/>
    <w:rsid w:val="0021150E"/>
    <w:rsid w:val="0021158F"/>
    <w:rsid w:val="00211A0E"/>
    <w:rsid w:val="00212915"/>
    <w:rsid w:val="0021332F"/>
    <w:rsid w:val="00213388"/>
    <w:rsid w:val="00214AEE"/>
    <w:rsid w:val="00215E9D"/>
    <w:rsid w:val="0021620B"/>
    <w:rsid w:val="0021737B"/>
    <w:rsid w:val="00217900"/>
    <w:rsid w:val="00217D87"/>
    <w:rsid w:val="002200F9"/>
    <w:rsid w:val="00220296"/>
    <w:rsid w:val="002206D3"/>
    <w:rsid w:val="002217E8"/>
    <w:rsid w:val="00221915"/>
    <w:rsid w:val="00221E25"/>
    <w:rsid w:val="00222170"/>
    <w:rsid w:val="0022356E"/>
    <w:rsid w:val="002239F2"/>
    <w:rsid w:val="002241BA"/>
    <w:rsid w:val="002265F0"/>
    <w:rsid w:val="00230D58"/>
    <w:rsid w:val="00231731"/>
    <w:rsid w:val="00231821"/>
    <w:rsid w:val="00231A40"/>
    <w:rsid w:val="00232B9D"/>
    <w:rsid w:val="00232CA7"/>
    <w:rsid w:val="00233148"/>
    <w:rsid w:val="002334CB"/>
    <w:rsid w:val="0023648D"/>
    <w:rsid w:val="00236D6B"/>
    <w:rsid w:val="002375FD"/>
    <w:rsid w:val="002379E9"/>
    <w:rsid w:val="00237AE4"/>
    <w:rsid w:val="00237C32"/>
    <w:rsid w:val="002402FC"/>
    <w:rsid w:val="0024108F"/>
    <w:rsid w:val="0024156C"/>
    <w:rsid w:val="002416A4"/>
    <w:rsid w:val="00244F1D"/>
    <w:rsid w:val="0024537A"/>
    <w:rsid w:val="002465A3"/>
    <w:rsid w:val="00247347"/>
    <w:rsid w:val="00247D7A"/>
    <w:rsid w:val="002500F9"/>
    <w:rsid w:val="0025131A"/>
    <w:rsid w:val="0025160B"/>
    <w:rsid w:val="00251AEC"/>
    <w:rsid w:val="00251F50"/>
    <w:rsid w:val="0025292D"/>
    <w:rsid w:val="00254392"/>
    <w:rsid w:val="00254DFD"/>
    <w:rsid w:val="00257A41"/>
    <w:rsid w:val="0026162F"/>
    <w:rsid w:val="002619E0"/>
    <w:rsid w:val="00262475"/>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3486"/>
    <w:rsid w:val="00284EBB"/>
    <w:rsid w:val="0028597D"/>
    <w:rsid w:val="00286DC9"/>
    <w:rsid w:val="00287E16"/>
    <w:rsid w:val="00290A45"/>
    <w:rsid w:val="0029207A"/>
    <w:rsid w:val="00292532"/>
    <w:rsid w:val="00292991"/>
    <w:rsid w:val="002935A6"/>
    <w:rsid w:val="00293B2A"/>
    <w:rsid w:val="00294C8C"/>
    <w:rsid w:val="00295C34"/>
    <w:rsid w:val="00295E2C"/>
    <w:rsid w:val="002962C4"/>
    <w:rsid w:val="0029724E"/>
    <w:rsid w:val="00297B25"/>
    <w:rsid w:val="00297D3C"/>
    <w:rsid w:val="002A0793"/>
    <w:rsid w:val="002A1B14"/>
    <w:rsid w:val="002A2755"/>
    <w:rsid w:val="002A47F7"/>
    <w:rsid w:val="002A4905"/>
    <w:rsid w:val="002A4D59"/>
    <w:rsid w:val="002A5CAE"/>
    <w:rsid w:val="002A7CB6"/>
    <w:rsid w:val="002A7F6D"/>
    <w:rsid w:val="002B0CBD"/>
    <w:rsid w:val="002B156F"/>
    <w:rsid w:val="002B18E4"/>
    <w:rsid w:val="002B298B"/>
    <w:rsid w:val="002B34AD"/>
    <w:rsid w:val="002B6B06"/>
    <w:rsid w:val="002B78C4"/>
    <w:rsid w:val="002C172E"/>
    <w:rsid w:val="002C1ACF"/>
    <w:rsid w:val="002C2843"/>
    <w:rsid w:val="002C517F"/>
    <w:rsid w:val="002C6C24"/>
    <w:rsid w:val="002C6D2D"/>
    <w:rsid w:val="002C778E"/>
    <w:rsid w:val="002C7BB6"/>
    <w:rsid w:val="002D0104"/>
    <w:rsid w:val="002D2937"/>
    <w:rsid w:val="002D3D8E"/>
    <w:rsid w:val="002D45D9"/>
    <w:rsid w:val="002D4826"/>
    <w:rsid w:val="002D558B"/>
    <w:rsid w:val="002D5C49"/>
    <w:rsid w:val="002D5D07"/>
    <w:rsid w:val="002D66DA"/>
    <w:rsid w:val="002D707D"/>
    <w:rsid w:val="002D7FCF"/>
    <w:rsid w:val="002E06BA"/>
    <w:rsid w:val="002E0ADE"/>
    <w:rsid w:val="002E0CEA"/>
    <w:rsid w:val="002E12E3"/>
    <w:rsid w:val="002E2AD3"/>
    <w:rsid w:val="002E2D20"/>
    <w:rsid w:val="002E363C"/>
    <w:rsid w:val="002E4A04"/>
    <w:rsid w:val="002E5F53"/>
    <w:rsid w:val="002E6A5B"/>
    <w:rsid w:val="002E7A3F"/>
    <w:rsid w:val="002E7C20"/>
    <w:rsid w:val="002E7E9B"/>
    <w:rsid w:val="002E7F58"/>
    <w:rsid w:val="002F1AA6"/>
    <w:rsid w:val="002F2DA0"/>
    <w:rsid w:val="002F359A"/>
    <w:rsid w:val="002F3BDF"/>
    <w:rsid w:val="002F6B14"/>
    <w:rsid w:val="002F7056"/>
    <w:rsid w:val="002F72BF"/>
    <w:rsid w:val="00300121"/>
    <w:rsid w:val="0030025D"/>
    <w:rsid w:val="00300A8A"/>
    <w:rsid w:val="00304215"/>
    <w:rsid w:val="003045D3"/>
    <w:rsid w:val="00304BF4"/>
    <w:rsid w:val="0030607C"/>
    <w:rsid w:val="003063FD"/>
    <w:rsid w:val="00306CC9"/>
    <w:rsid w:val="00307D4D"/>
    <w:rsid w:val="00310B1A"/>
    <w:rsid w:val="003122FC"/>
    <w:rsid w:val="00313D56"/>
    <w:rsid w:val="00314164"/>
    <w:rsid w:val="003141EB"/>
    <w:rsid w:val="0031482D"/>
    <w:rsid w:val="003152B6"/>
    <w:rsid w:val="0031530E"/>
    <w:rsid w:val="0031647F"/>
    <w:rsid w:val="00316885"/>
    <w:rsid w:val="00317520"/>
    <w:rsid w:val="00317910"/>
    <w:rsid w:val="003179B9"/>
    <w:rsid w:val="00321500"/>
    <w:rsid w:val="00321AA9"/>
    <w:rsid w:val="00321F4F"/>
    <w:rsid w:val="00322933"/>
    <w:rsid w:val="00324A14"/>
    <w:rsid w:val="00325AE4"/>
    <w:rsid w:val="00326CEC"/>
    <w:rsid w:val="0033031F"/>
    <w:rsid w:val="00333554"/>
    <w:rsid w:val="00333E6C"/>
    <w:rsid w:val="003346C5"/>
    <w:rsid w:val="00334E79"/>
    <w:rsid w:val="00334FD6"/>
    <w:rsid w:val="00335419"/>
    <w:rsid w:val="00337340"/>
    <w:rsid w:val="00337EBD"/>
    <w:rsid w:val="00340B6E"/>
    <w:rsid w:val="00340CB6"/>
    <w:rsid w:val="00340D77"/>
    <w:rsid w:val="00341CA9"/>
    <w:rsid w:val="00342A91"/>
    <w:rsid w:val="00342C62"/>
    <w:rsid w:val="00345F02"/>
    <w:rsid w:val="00346351"/>
    <w:rsid w:val="0034735A"/>
    <w:rsid w:val="00347C39"/>
    <w:rsid w:val="0035017B"/>
    <w:rsid w:val="00352D60"/>
    <w:rsid w:val="00352EB4"/>
    <w:rsid w:val="00354EC7"/>
    <w:rsid w:val="00355401"/>
    <w:rsid w:val="00355E8E"/>
    <w:rsid w:val="0035617F"/>
    <w:rsid w:val="00357328"/>
    <w:rsid w:val="00357DB5"/>
    <w:rsid w:val="003602F0"/>
    <w:rsid w:val="003618E9"/>
    <w:rsid w:val="00361FBC"/>
    <w:rsid w:val="003624A2"/>
    <w:rsid w:val="003624D1"/>
    <w:rsid w:val="00363C97"/>
    <w:rsid w:val="003650AC"/>
    <w:rsid w:val="00365143"/>
    <w:rsid w:val="003662BB"/>
    <w:rsid w:val="00366CF9"/>
    <w:rsid w:val="00371A5B"/>
    <w:rsid w:val="00371F3A"/>
    <w:rsid w:val="00372226"/>
    <w:rsid w:val="00375002"/>
    <w:rsid w:val="003767FF"/>
    <w:rsid w:val="00377046"/>
    <w:rsid w:val="00380800"/>
    <w:rsid w:val="0038097E"/>
    <w:rsid w:val="00380F59"/>
    <w:rsid w:val="0038122A"/>
    <w:rsid w:val="00381268"/>
    <w:rsid w:val="00381A71"/>
    <w:rsid w:val="00381CBF"/>
    <w:rsid w:val="00381EC3"/>
    <w:rsid w:val="003820AC"/>
    <w:rsid w:val="003821E2"/>
    <w:rsid w:val="003824E6"/>
    <w:rsid w:val="003839DD"/>
    <w:rsid w:val="003844A7"/>
    <w:rsid w:val="00385D8B"/>
    <w:rsid w:val="00386740"/>
    <w:rsid w:val="00386FBB"/>
    <w:rsid w:val="003878CF"/>
    <w:rsid w:val="00387B29"/>
    <w:rsid w:val="003902C7"/>
    <w:rsid w:val="003904A5"/>
    <w:rsid w:val="00390979"/>
    <w:rsid w:val="00391A69"/>
    <w:rsid w:val="00392A45"/>
    <w:rsid w:val="003931F9"/>
    <w:rsid w:val="00394379"/>
    <w:rsid w:val="00394526"/>
    <w:rsid w:val="00394973"/>
    <w:rsid w:val="00394B98"/>
    <w:rsid w:val="00394FF7"/>
    <w:rsid w:val="003968A9"/>
    <w:rsid w:val="003976D3"/>
    <w:rsid w:val="0039783E"/>
    <w:rsid w:val="00397CC0"/>
    <w:rsid w:val="00397F49"/>
    <w:rsid w:val="003A0124"/>
    <w:rsid w:val="003A16D6"/>
    <w:rsid w:val="003A2D44"/>
    <w:rsid w:val="003A3B1A"/>
    <w:rsid w:val="003A51AB"/>
    <w:rsid w:val="003A582C"/>
    <w:rsid w:val="003A68D6"/>
    <w:rsid w:val="003A6C4D"/>
    <w:rsid w:val="003B1952"/>
    <w:rsid w:val="003B202E"/>
    <w:rsid w:val="003B29B1"/>
    <w:rsid w:val="003B2E0E"/>
    <w:rsid w:val="003B362A"/>
    <w:rsid w:val="003B3E60"/>
    <w:rsid w:val="003B54E6"/>
    <w:rsid w:val="003B5C7D"/>
    <w:rsid w:val="003B6B0B"/>
    <w:rsid w:val="003B6C8E"/>
    <w:rsid w:val="003C033D"/>
    <w:rsid w:val="003C06CF"/>
    <w:rsid w:val="003C1630"/>
    <w:rsid w:val="003C1C83"/>
    <w:rsid w:val="003C1E00"/>
    <w:rsid w:val="003C200F"/>
    <w:rsid w:val="003C2D6D"/>
    <w:rsid w:val="003C6975"/>
    <w:rsid w:val="003C759E"/>
    <w:rsid w:val="003C761E"/>
    <w:rsid w:val="003C78BA"/>
    <w:rsid w:val="003C7E2D"/>
    <w:rsid w:val="003D001D"/>
    <w:rsid w:val="003D0EEF"/>
    <w:rsid w:val="003D13D1"/>
    <w:rsid w:val="003D16F1"/>
    <w:rsid w:val="003D1886"/>
    <w:rsid w:val="003D1D98"/>
    <w:rsid w:val="003D1E19"/>
    <w:rsid w:val="003D21BD"/>
    <w:rsid w:val="003D25F2"/>
    <w:rsid w:val="003D2753"/>
    <w:rsid w:val="003D36E3"/>
    <w:rsid w:val="003D377A"/>
    <w:rsid w:val="003D3CFC"/>
    <w:rsid w:val="003D3E22"/>
    <w:rsid w:val="003D4201"/>
    <w:rsid w:val="003D4776"/>
    <w:rsid w:val="003D4A7C"/>
    <w:rsid w:val="003D4B3C"/>
    <w:rsid w:val="003D56C6"/>
    <w:rsid w:val="003D6833"/>
    <w:rsid w:val="003D69D2"/>
    <w:rsid w:val="003D6BA7"/>
    <w:rsid w:val="003D6C1A"/>
    <w:rsid w:val="003D7E1C"/>
    <w:rsid w:val="003E0911"/>
    <w:rsid w:val="003E0FC3"/>
    <w:rsid w:val="003E0FEA"/>
    <w:rsid w:val="003E15C1"/>
    <w:rsid w:val="003E18D3"/>
    <w:rsid w:val="003E1CDB"/>
    <w:rsid w:val="003E1D9B"/>
    <w:rsid w:val="003E2C78"/>
    <w:rsid w:val="003E2ECF"/>
    <w:rsid w:val="003E30EF"/>
    <w:rsid w:val="003E3D84"/>
    <w:rsid w:val="003E63A4"/>
    <w:rsid w:val="003E66D1"/>
    <w:rsid w:val="003F1529"/>
    <w:rsid w:val="003F17BA"/>
    <w:rsid w:val="003F2BF3"/>
    <w:rsid w:val="003F2D42"/>
    <w:rsid w:val="003F40A3"/>
    <w:rsid w:val="003F44E2"/>
    <w:rsid w:val="003F4F85"/>
    <w:rsid w:val="003F51FD"/>
    <w:rsid w:val="003F532F"/>
    <w:rsid w:val="003F5D9D"/>
    <w:rsid w:val="003F6749"/>
    <w:rsid w:val="003F6802"/>
    <w:rsid w:val="003F7444"/>
    <w:rsid w:val="003F765D"/>
    <w:rsid w:val="004007C8"/>
    <w:rsid w:val="00400AB2"/>
    <w:rsid w:val="00401EE3"/>
    <w:rsid w:val="004020FA"/>
    <w:rsid w:val="0040233C"/>
    <w:rsid w:val="00405145"/>
    <w:rsid w:val="00405230"/>
    <w:rsid w:val="00405B62"/>
    <w:rsid w:val="00405C24"/>
    <w:rsid w:val="00406F1F"/>
    <w:rsid w:val="00407124"/>
    <w:rsid w:val="00407BBF"/>
    <w:rsid w:val="00410CBB"/>
    <w:rsid w:val="00411500"/>
    <w:rsid w:val="00411F6C"/>
    <w:rsid w:val="004129EC"/>
    <w:rsid w:val="00412A42"/>
    <w:rsid w:val="004132BC"/>
    <w:rsid w:val="00413CAA"/>
    <w:rsid w:val="0041420C"/>
    <w:rsid w:val="00414959"/>
    <w:rsid w:val="00416AAA"/>
    <w:rsid w:val="00416CCE"/>
    <w:rsid w:val="004173A8"/>
    <w:rsid w:val="00420726"/>
    <w:rsid w:val="00420E0B"/>
    <w:rsid w:val="004210A6"/>
    <w:rsid w:val="0042158E"/>
    <w:rsid w:val="004217B6"/>
    <w:rsid w:val="00422BA3"/>
    <w:rsid w:val="004231AE"/>
    <w:rsid w:val="0042414F"/>
    <w:rsid w:val="0042441F"/>
    <w:rsid w:val="0042469F"/>
    <w:rsid w:val="00424B28"/>
    <w:rsid w:val="004252F9"/>
    <w:rsid w:val="00425CC5"/>
    <w:rsid w:val="00425DAB"/>
    <w:rsid w:val="00426F10"/>
    <w:rsid w:val="004307A4"/>
    <w:rsid w:val="004311DC"/>
    <w:rsid w:val="004313F2"/>
    <w:rsid w:val="004319E6"/>
    <w:rsid w:val="0043209D"/>
    <w:rsid w:val="004325DF"/>
    <w:rsid w:val="00432EB3"/>
    <w:rsid w:val="00433519"/>
    <w:rsid w:val="004337CE"/>
    <w:rsid w:val="00433B20"/>
    <w:rsid w:val="0043437A"/>
    <w:rsid w:val="00434DB6"/>
    <w:rsid w:val="0043591D"/>
    <w:rsid w:val="00436EDB"/>
    <w:rsid w:val="0043716F"/>
    <w:rsid w:val="00437373"/>
    <w:rsid w:val="00437A73"/>
    <w:rsid w:val="00440385"/>
    <w:rsid w:val="004414EF"/>
    <w:rsid w:val="00442891"/>
    <w:rsid w:val="004430A9"/>
    <w:rsid w:val="0044388C"/>
    <w:rsid w:val="0044405E"/>
    <w:rsid w:val="004448FD"/>
    <w:rsid w:val="00444E77"/>
    <w:rsid w:val="00445303"/>
    <w:rsid w:val="0044533A"/>
    <w:rsid w:val="004456A8"/>
    <w:rsid w:val="00445FD2"/>
    <w:rsid w:val="00446437"/>
    <w:rsid w:val="0044643A"/>
    <w:rsid w:val="00447471"/>
    <w:rsid w:val="00450491"/>
    <w:rsid w:val="004525BF"/>
    <w:rsid w:val="00452F29"/>
    <w:rsid w:val="0045301D"/>
    <w:rsid w:val="00453392"/>
    <w:rsid w:val="00454106"/>
    <w:rsid w:val="004547A9"/>
    <w:rsid w:val="0045490D"/>
    <w:rsid w:val="00454CE6"/>
    <w:rsid w:val="00455561"/>
    <w:rsid w:val="004562E3"/>
    <w:rsid w:val="00456C68"/>
    <w:rsid w:val="00457006"/>
    <w:rsid w:val="00457B72"/>
    <w:rsid w:val="00462F65"/>
    <w:rsid w:val="00462FEC"/>
    <w:rsid w:val="004644A9"/>
    <w:rsid w:val="00464517"/>
    <w:rsid w:val="0046557D"/>
    <w:rsid w:val="004655F6"/>
    <w:rsid w:val="004662EB"/>
    <w:rsid w:val="0046640A"/>
    <w:rsid w:val="0046694B"/>
    <w:rsid w:val="00467011"/>
    <w:rsid w:val="004672B8"/>
    <w:rsid w:val="0047067A"/>
    <w:rsid w:val="004711F0"/>
    <w:rsid w:val="00471642"/>
    <w:rsid w:val="00472353"/>
    <w:rsid w:val="004726AC"/>
    <w:rsid w:val="00473B9B"/>
    <w:rsid w:val="004740A5"/>
    <w:rsid w:val="00474B10"/>
    <w:rsid w:val="0047697F"/>
    <w:rsid w:val="00477964"/>
    <w:rsid w:val="004807DB"/>
    <w:rsid w:val="004819DF"/>
    <w:rsid w:val="00482E29"/>
    <w:rsid w:val="00482E9A"/>
    <w:rsid w:val="004847DD"/>
    <w:rsid w:val="004859B2"/>
    <w:rsid w:val="00486F2C"/>
    <w:rsid w:val="004902D6"/>
    <w:rsid w:val="0049094F"/>
    <w:rsid w:val="00491552"/>
    <w:rsid w:val="0049277B"/>
    <w:rsid w:val="00493F53"/>
    <w:rsid w:val="00494CA7"/>
    <w:rsid w:val="00495118"/>
    <w:rsid w:val="00495221"/>
    <w:rsid w:val="00495987"/>
    <w:rsid w:val="004962A1"/>
    <w:rsid w:val="00496564"/>
    <w:rsid w:val="0049743D"/>
    <w:rsid w:val="00497C49"/>
    <w:rsid w:val="004A1384"/>
    <w:rsid w:val="004A308C"/>
    <w:rsid w:val="004A338C"/>
    <w:rsid w:val="004A3523"/>
    <w:rsid w:val="004A44A6"/>
    <w:rsid w:val="004A46D0"/>
    <w:rsid w:val="004A4C93"/>
    <w:rsid w:val="004A4CAF"/>
    <w:rsid w:val="004A4D7C"/>
    <w:rsid w:val="004A4EFD"/>
    <w:rsid w:val="004A58D9"/>
    <w:rsid w:val="004A6D3B"/>
    <w:rsid w:val="004A714E"/>
    <w:rsid w:val="004A738A"/>
    <w:rsid w:val="004B02B5"/>
    <w:rsid w:val="004B0978"/>
    <w:rsid w:val="004B1867"/>
    <w:rsid w:val="004B18C4"/>
    <w:rsid w:val="004B3D33"/>
    <w:rsid w:val="004B45A0"/>
    <w:rsid w:val="004B4669"/>
    <w:rsid w:val="004B5911"/>
    <w:rsid w:val="004B7418"/>
    <w:rsid w:val="004B7CFE"/>
    <w:rsid w:val="004C239D"/>
    <w:rsid w:val="004C2A48"/>
    <w:rsid w:val="004C2C3C"/>
    <w:rsid w:val="004C2FA6"/>
    <w:rsid w:val="004C477A"/>
    <w:rsid w:val="004C5941"/>
    <w:rsid w:val="004C6057"/>
    <w:rsid w:val="004C6358"/>
    <w:rsid w:val="004C660E"/>
    <w:rsid w:val="004C6DA2"/>
    <w:rsid w:val="004C7122"/>
    <w:rsid w:val="004D01E0"/>
    <w:rsid w:val="004D037B"/>
    <w:rsid w:val="004D0639"/>
    <w:rsid w:val="004D0E17"/>
    <w:rsid w:val="004D21ED"/>
    <w:rsid w:val="004D2550"/>
    <w:rsid w:val="004D25B6"/>
    <w:rsid w:val="004D35C0"/>
    <w:rsid w:val="004D45CC"/>
    <w:rsid w:val="004D4A93"/>
    <w:rsid w:val="004D4C07"/>
    <w:rsid w:val="004D5A85"/>
    <w:rsid w:val="004E0530"/>
    <w:rsid w:val="004E1F95"/>
    <w:rsid w:val="004E4133"/>
    <w:rsid w:val="004E4345"/>
    <w:rsid w:val="004E456B"/>
    <w:rsid w:val="004E4BB0"/>
    <w:rsid w:val="004E53EF"/>
    <w:rsid w:val="004E56EE"/>
    <w:rsid w:val="004E59F8"/>
    <w:rsid w:val="004E5A27"/>
    <w:rsid w:val="004E5D97"/>
    <w:rsid w:val="004E70EA"/>
    <w:rsid w:val="004E7D67"/>
    <w:rsid w:val="004F0CF7"/>
    <w:rsid w:val="004F1CA3"/>
    <w:rsid w:val="004F3005"/>
    <w:rsid w:val="004F3444"/>
    <w:rsid w:val="004F600B"/>
    <w:rsid w:val="004F6171"/>
    <w:rsid w:val="004F7380"/>
    <w:rsid w:val="005003E8"/>
    <w:rsid w:val="00500E5F"/>
    <w:rsid w:val="0050152D"/>
    <w:rsid w:val="00503350"/>
    <w:rsid w:val="00504739"/>
    <w:rsid w:val="0050497F"/>
    <w:rsid w:val="00504CF1"/>
    <w:rsid w:val="00505AE0"/>
    <w:rsid w:val="0050624D"/>
    <w:rsid w:val="005070D6"/>
    <w:rsid w:val="005078BB"/>
    <w:rsid w:val="00507BDB"/>
    <w:rsid w:val="00510E0B"/>
    <w:rsid w:val="00511CBE"/>
    <w:rsid w:val="005125BD"/>
    <w:rsid w:val="005131C8"/>
    <w:rsid w:val="005136AF"/>
    <w:rsid w:val="0051377A"/>
    <w:rsid w:val="005143FD"/>
    <w:rsid w:val="005146D3"/>
    <w:rsid w:val="0051490A"/>
    <w:rsid w:val="00514D58"/>
    <w:rsid w:val="00514E77"/>
    <w:rsid w:val="00515AF6"/>
    <w:rsid w:val="00517D83"/>
    <w:rsid w:val="005201AD"/>
    <w:rsid w:val="0052042E"/>
    <w:rsid w:val="00520CB4"/>
    <w:rsid w:val="00520CE7"/>
    <w:rsid w:val="0052150A"/>
    <w:rsid w:val="005219BA"/>
    <w:rsid w:val="00521EB1"/>
    <w:rsid w:val="00523670"/>
    <w:rsid w:val="005240D7"/>
    <w:rsid w:val="00524B74"/>
    <w:rsid w:val="00525038"/>
    <w:rsid w:val="00525EDC"/>
    <w:rsid w:val="00525F01"/>
    <w:rsid w:val="00525F4D"/>
    <w:rsid w:val="0052616A"/>
    <w:rsid w:val="0052677C"/>
    <w:rsid w:val="005313C7"/>
    <w:rsid w:val="00531CCF"/>
    <w:rsid w:val="00532FAE"/>
    <w:rsid w:val="0053331D"/>
    <w:rsid w:val="0053386D"/>
    <w:rsid w:val="00533A87"/>
    <w:rsid w:val="00533EA8"/>
    <w:rsid w:val="00534424"/>
    <w:rsid w:val="00535185"/>
    <w:rsid w:val="0053645A"/>
    <w:rsid w:val="005372C0"/>
    <w:rsid w:val="00537EF2"/>
    <w:rsid w:val="005408AE"/>
    <w:rsid w:val="00540FDD"/>
    <w:rsid w:val="005410B8"/>
    <w:rsid w:val="005412D9"/>
    <w:rsid w:val="005416A4"/>
    <w:rsid w:val="00541B64"/>
    <w:rsid w:val="005425D6"/>
    <w:rsid w:val="00544163"/>
    <w:rsid w:val="00544916"/>
    <w:rsid w:val="00544DC8"/>
    <w:rsid w:val="00545F71"/>
    <w:rsid w:val="0054682B"/>
    <w:rsid w:val="005505A3"/>
    <w:rsid w:val="00553255"/>
    <w:rsid w:val="005536E8"/>
    <w:rsid w:val="00554525"/>
    <w:rsid w:val="005551A2"/>
    <w:rsid w:val="005565B2"/>
    <w:rsid w:val="00560446"/>
    <w:rsid w:val="0056123A"/>
    <w:rsid w:val="005613F6"/>
    <w:rsid w:val="005617B7"/>
    <w:rsid w:val="0056187D"/>
    <w:rsid w:val="00561FCE"/>
    <w:rsid w:val="00562D02"/>
    <w:rsid w:val="00562E13"/>
    <w:rsid w:val="00564873"/>
    <w:rsid w:val="005648B9"/>
    <w:rsid w:val="00565E2D"/>
    <w:rsid w:val="00566189"/>
    <w:rsid w:val="00567615"/>
    <w:rsid w:val="00567BB3"/>
    <w:rsid w:val="00570A35"/>
    <w:rsid w:val="00570D55"/>
    <w:rsid w:val="005728DC"/>
    <w:rsid w:val="00572D20"/>
    <w:rsid w:val="00573250"/>
    <w:rsid w:val="005734D9"/>
    <w:rsid w:val="00574579"/>
    <w:rsid w:val="00575DD3"/>
    <w:rsid w:val="00576AB2"/>
    <w:rsid w:val="00577A87"/>
    <w:rsid w:val="00577BAD"/>
    <w:rsid w:val="005804C1"/>
    <w:rsid w:val="00580D68"/>
    <w:rsid w:val="00581298"/>
    <w:rsid w:val="00581F2D"/>
    <w:rsid w:val="005821D9"/>
    <w:rsid w:val="00582376"/>
    <w:rsid w:val="005824F5"/>
    <w:rsid w:val="00582EFC"/>
    <w:rsid w:val="005838E8"/>
    <w:rsid w:val="00583B48"/>
    <w:rsid w:val="00583DDD"/>
    <w:rsid w:val="00584E69"/>
    <w:rsid w:val="005858BC"/>
    <w:rsid w:val="00585ED5"/>
    <w:rsid w:val="0058698F"/>
    <w:rsid w:val="00587CCB"/>
    <w:rsid w:val="0059091E"/>
    <w:rsid w:val="005915F4"/>
    <w:rsid w:val="00592C96"/>
    <w:rsid w:val="005934DC"/>
    <w:rsid w:val="00593817"/>
    <w:rsid w:val="00593D2D"/>
    <w:rsid w:val="00595767"/>
    <w:rsid w:val="005961A9"/>
    <w:rsid w:val="005A0A3B"/>
    <w:rsid w:val="005A2C77"/>
    <w:rsid w:val="005A31C4"/>
    <w:rsid w:val="005A3C3A"/>
    <w:rsid w:val="005A4C33"/>
    <w:rsid w:val="005A5291"/>
    <w:rsid w:val="005A555D"/>
    <w:rsid w:val="005A5BD3"/>
    <w:rsid w:val="005A5EC8"/>
    <w:rsid w:val="005A6B82"/>
    <w:rsid w:val="005A718D"/>
    <w:rsid w:val="005B05D3"/>
    <w:rsid w:val="005B0723"/>
    <w:rsid w:val="005B25AB"/>
    <w:rsid w:val="005B361C"/>
    <w:rsid w:val="005B400E"/>
    <w:rsid w:val="005B47E6"/>
    <w:rsid w:val="005B5639"/>
    <w:rsid w:val="005C1206"/>
    <w:rsid w:val="005C14B8"/>
    <w:rsid w:val="005C2120"/>
    <w:rsid w:val="005C231D"/>
    <w:rsid w:val="005C2396"/>
    <w:rsid w:val="005C2B6F"/>
    <w:rsid w:val="005C2E84"/>
    <w:rsid w:val="005C3AE5"/>
    <w:rsid w:val="005C3B48"/>
    <w:rsid w:val="005C42FD"/>
    <w:rsid w:val="005C4C0E"/>
    <w:rsid w:val="005C4C5B"/>
    <w:rsid w:val="005C581A"/>
    <w:rsid w:val="005C61CF"/>
    <w:rsid w:val="005C6370"/>
    <w:rsid w:val="005C66DC"/>
    <w:rsid w:val="005C72FE"/>
    <w:rsid w:val="005C7644"/>
    <w:rsid w:val="005D201D"/>
    <w:rsid w:val="005D2A3B"/>
    <w:rsid w:val="005D75BB"/>
    <w:rsid w:val="005D7899"/>
    <w:rsid w:val="005E0896"/>
    <w:rsid w:val="005E2837"/>
    <w:rsid w:val="005E2939"/>
    <w:rsid w:val="005E2ACF"/>
    <w:rsid w:val="005E31EB"/>
    <w:rsid w:val="005E667F"/>
    <w:rsid w:val="005E6774"/>
    <w:rsid w:val="005E71F2"/>
    <w:rsid w:val="005E7360"/>
    <w:rsid w:val="005E7EF5"/>
    <w:rsid w:val="005F017C"/>
    <w:rsid w:val="005F09F5"/>
    <w:rsid w:val="005F1312"/>
    <w:rsid w:val="005F28A2"/>
    <w:rsid w:val="005F2E16"/>
    <w:rsid w:val="005F4A37"/>
    <w:rsid w:val="005F5729"/>
    <w:rsid w:val="005F5846"/>
    <w:rsid w:val="005F5C9C"/>
    <w:rsid w:val="005F601E"/>
    <w:rsid w:val="005F76AD"/>
    <w:rsid w:val="006002B0"/>
    <w:rsid w:val="0060060A"/>
    <w:rsid w:val="00601360"/>
    <w:rsid w:val="00601577"/>
    <w:rsid w:val="00601829"/>
    <w:rsid w:val="0060259C"/>
    <w:rsid w:val="006026D3"/>
    <w:rsid w:val="006034B5"/>
    <w:rsid w:val="006036B3"/>
    <w:rsid w:val="00603CEC"/>
    <w:rsid w:val="00604507"/>
    <w:rsid w:val="0060450B"/>
    <w:rsid w:val="00606114"/>
    <w:rsid w:val="00606DA3"/>
    <w:rsid w:val="00607916"/>
    <w:rsid w:val="0061055C"/>
    <w:rsid w:val="00610B39"/>
    <w:rsid w:val="006119D3"/>
    <w:rsid w:val="00611DB4"/>
    <w:rsid w:val="00611ED6"/>
    <w:rsid w:val="006123B3"/>
    <w:rsid w:val="0061261B"/>
    <w:rsid w:val="00612C91"/>
    <w:rsid w:val="006139A4"/>
    <w:rsid w:val="006140AE"/>
    <w:rsid w:val="006146B8"/>
    <w:rsid w:val="006149FA"/>
    <w:rsid w:val="006179CE"/>
    <w:rsid w:val="00620214"/>
    <w:rsid w:val="0062089D"/>
    <w:rsid w:val="0062133E"/>
    <w:rsid w:val="00621D43"/>
    <w:rsid w:val="006236BB"/>
    <w:rsid w:val="00623725"/>
    <w:rsid w:val="00623B6A"/>
    <w:rsid w:val="006259C2"/>
    <w:rsid w:val="00625C4F"/>
    <w:rsid w:val="0062627B"/>
    <w:rsid w:val="0063021F"/>
    <w:rsid w:val="00630338"/>
    <w:rsid w:val="00631085"/>
    <w:rsid w:val="006315C9"/>
    <w:rsid w:val="006316BD"/>
    <w:rsid w:val="00631E0E"/>
    <w:rsid w:val="00631F24"/>
    <w:rsid w:val="00632E67"/>
    <w:rsid w:val="0063353B"/>
    <w:rsid w:val="00633AC6"/>
    <w:rsid w:val="00633CAD"/>
    <w:rsid w:val="0063491F"/>
    <w:rsid w:val="00635491"/>
    <w:rsid w:val="00635560"/>
    <w:rsid w:val="00635B7B"/>
    <w:rsid w:val="00636011"/>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2DD9"/>
    <w:rsid w:val="0065320F"/>
    <w:rsid w:val="00653D49"/>
    <w:rsid w:val="00653F2B"/>
    <w:rsid w:val="00653FDB"/>
    <w:rsid w:val="00654288"/>
    <w:rsid w:val="0065550E"/>
    <w:rsid w:val="00655D98"/>
    <w:rsid w:val="00655ECD"/>
    <w:rsid w:val="00656E56"/>
    <w:rsid w:val="00656E8C"/>
    <w:rsid w:val="00657298"/>
    <w:rsid w:val="00657967"/>
    <w:rsid w:val="00660FC5"/>
    <w:rsid w:val="006618A2"/>
    <w:rsid w:val="00661CE5"/>
    <w:rsid w:val="0066249E"/>
    <w:rsid w:val="00663023"/>
    <w:rsid w:val="0066387B"/>
    <w:rsid w:val="00663A7A"/>
    <w:rsid w:val="00664F75"/>
    <w:rsid w:val="006651AA"/>
    <w:rsid w:val="00666117"/>
    <w:rsid w:val="00666181"/>
    <w:rsid w:val="00666A2A"/>
    <w:rsid w:val="0067105C"/>
    <w:rsid w:val="00672636"/>
    <w:rsid w:val="00672DA6"/>
    <w:rsid w:val="00672ECC"/>
    <w:rsid w:val="00674892"/>
    <w:rsid w:val="00674C19"/>
    <w:rsid w:val="0067518F"/>
    <w:rsid w:val="00675895"/>
    <w:rsid w:val="006769ED"/>
    <w:rsid w:val="006776B9"/>
    <w:rsid w:val="00677A5C"/>
    <w:rsid w:val="00680F9D"/>
    <w:rsid w:val="006815AF"/>
    <w:rsid w:val="0068368C"/>
    <w:rsid w:val="00683CB3"/>
    <w:rsid w:val="00684A3C"/>
    <w:rsid w:val="0068595C"/>
    <w:rsid w:val="0068635A"/>
    <w:rsid w:val="00686949"/>
    <w:rsid w:val="00686A4E"/>
    <w:rsid w:val="00686D18"/>
    <w:rsid w:val="00690B7B"/>
    <w:rsid w:val="0069227B"/>
    <w:rsid w:val="006940FD"/>
    <w:rsid w:val="0069594D"/>
    <w:rsid w:val="00695CF6"/>
    <w:rsid w:val="00695D55"/>
    <w:rsid w:val="00696BAE"/>
    <w:rsid w:val="006A03DD"/>
    <w:rsid w:val="006A05EC"/>
    <w:rsid w:val="006A0E4C"/>
    <w:rsid w:val="006A1025"/>
    <w:rsid w:val="006A130F"/>
    <w:rsid w:val="006A14BF"/>
    <w:rsid w:val="006A19AF"/>
    <w:rsid w:val="006A2D1C"/>
    <w:rsid w:val="006A2EBC"/>
    <w:rsid w:val="006A328D"/>
    <w:rsid w:val="006A354C"/>
    <w:rsid w:val="006A458E"/>
    <w:rsid w:val="006A485F"/>
    <w:rsid w:val="006A48BA"/>
    <w:rsid w:val="006A4933"/>
    <w:rsid w:val="006A4A3D"/>
    <w:rsid w:val="006A7329"/>
    <w:rsid w:val="006A7F6F"/>
    <w:rsid w:val="006B0A59"/>
    <w:rsid w:val="006B5ABF"/>
    <w:rsid w:val="006B6896"/>
    <w:rsid w:val="006B6A35"/>
    <w:rsid w:val="006B7722"/>
    <w:rsid w:val="006B78A0"/>
    <w:rsid w:val="006C0890"/>
    <w:rsid w:val="006C0B5E"/>
    <w:rsid w:val="006C263B"/>
    <w:rsid w:val="006C6401"/>
    <w:rsid w:val="006C66B7"/>
    <w:rsid w:val="006C6B7F"/>
    <w:rsid w:val="006D0583"/>
    <w:rsid w:val="006D20F8"/>
    <w:rsid w:val="006D2DA1"/>
    <w:rsid w:val="006D2FD3"/>
    <w:rsid w:val="006D487B"/>
    <w:rsid w:val="006D4D8A"/>
    <w:rsid w:val="006D509D"/>
    <w:rsid w:val="006D561B"/>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AED"/>
    <w:rsid w:val="006F0B3C"/>
    <w:rsid w:val="006F0B7B"/>
    <w:rsid w:val="006F265F"/>
    <w:rsid w:val="006F299E"/>
    <w:rsid w:val="006F2BC4"/>
    <w:rsid w:val="006F315A"/>
    <w:rsid w:val="006F31C3"/>
    <w:rsid w:val="006F3CED"/>
    <w:rsid w:val="006F424E"/>
    <w:rsid w:val="006F485A"/>
    <w:rsid w:val="006F5CB2"/>
    <w:rsid w:val="006F6253"/>
    <w:rsid w:val="006F6BC2"/>
    <w:rsid w:val="00700AB5"/>
    <w:rsid w:val="00700AC8"/>
    <w:rsid w:val="007021FD"/>
    <w:rsid w:val="0070293A"/>
    <w:rsid w:val="007040BE"/>
    <w:rsid w:val="00704D9D"/>
    <w:rsid w:val="0070576E"/>
    <w:rsid w:val="00707D52"/>
    <w:rsid w:val="00707F72"/>
    <w:rsid w:val="007103DC"/>
    <w:rsid w:val="007113C6"/>
    <w:rsid w:val="00711F5C"/>
    <w:rsid w:val="00712CD5"/>
    <w:rsid w:val="00713A6D"/>
    <w:rsid w:val="00713E27"/>
    <w:rsid w:val="007141D7"/>
    <w:rsid w:val="0071442A"/>
    <w:rsid w:val="00715450"/>
    <w:rsid w:val="00715582"/>
    <w:rsid w:val="00715EEC"/>
    <w:rsid w:val="00715F2D"/>
    <w:rsid w:val="00716038"/>
    <w:rsid w:val="00717524"/>
    <w:rsid w:val="00720DC8"/>
    <w:rsid w:val="007216F1"/>
    <w:rsid w:val="00721E65"/>
    <w:rsid w:val="0072529B"/>
    <w:rsid w:val="00725301"/>
    <w:rsid w:val="0072546D"/>
    <w:rsid w:val="00725A89"/>
    <w:rsid w:val="00727D30"/>
    <w:rsid w:val="00727E39"/>
    <w:rsid w:val="00730042"/>
    <w:rsid w:val="0073132B"/>
    <w:rsid w:val="00732A27"/>
    <w:rsid w:val="00732A35"/>
    <w:rsid w:val="0073313F"/>
    <w:rsid w:val="00733210"/>
    <w:rsid w:val="00733421"/>
    <w:rsid w:val="00733A8B"/>
    <w:rsid w:val="00734F83"/>
    <w:rsid w:val="00735926"/>
    <w:rsid w:val="00736F6D"/>
    <w:rsid w:val="007370A9"/>
    <w:rsid w:val="00740A5B"/>
    <w:rsid w:val="00740AAF"/>
    <w:rsid w:val="00741EC8"/>
    <w:rsid w:val="00743410"/>
    <w:rsid w:val="007442E0"/>
    <w:rsid w:val="007446B0"/>
    <w:rsid w:val="00745503"/>
    <w:rsid w:val="00745550"/>
    <w:rsid w:val="00746423"/>
    <w:rsid w:val="00746F1D"/>
    <w:rsid w:val="0075073B"/>
    <w:rsid w:val="00750C5E"/>
    <w:rsid w:val="007522AC"/>
    <w:rsid w:val="00753634"/>
    <w:rsid w:val="00756A13"/>
    <w:rsid w:val="00756DA5"/>
    <w:rsid w:val="007606E0"/>
    <w:rsid w:val="00760D83"/>
    <w:rsid w:val="00762757"/>
    <w:rsid w:val="00762778"/>
    <w:rsid w:val="007632A9"/>
    <w:rsid w:val="00763745"/>
    <w:rsid w:val="00764CFB"/>
    <w:rsid w:val="00764D4D"/>
    <w:rsid w:val="00765FC0"/>
    <w:rsid w:val="007660BF"/>
    <w:rsid w:val="0076745D"/>
    <w:rsid w:val="00767CB9"/>
    <w:rsid w:val="00770895"/>
    <w:rsid w:val="00771014"/>
    <w:rsid w:val="007714A1"/>
    <w:rsid w:val="0077249D"/>
    <w:rsid w:val="0077282A"/>
    <w:rsid w:val="00772B93"/>
    <w:rsid w:val="007732CE"/>
    <w:rsid w:val="007733E3"/>
    <w:rsid w:val="0077365E"/>
    <w:rsid w:val="0077370A"/>
    <w:rsid w:val="007737BA"/>
    <w:rsid w:val="00773A36"/>
    <w:rsid w:val="00773B50"/>
    <w:rsid w:val="00773C06"/>
    <w:rsid w:val="00773C8E"/>
    <w:rsid w:val="0077407C"/>
    <w:rsid w:val="00774DEB"/>
    <w:rsid w:val="00775164"/>
    <w:rsid w:val="00777C5A"/>
    <w:rsid w:val="00780269"/>
    <w:rsid w:val="0078092D"/>
    <w:rsid w:val="0078136E"/>
    <w:rsid w:val="00782200"/>
    <w:rsid w:val="007827AA"/>
    <w:rsid w:val="007827D9"/>
    <w:rsid w:val="007828D8"/>
    <w:rsid w:val="00782BB5"/>
    <w:rsid w:val="007837B6"/>
    <w:rsid w:val="00783888"/>
    <w:rsid w:val="0078400C"/>
    <w:rsid w:val="00784FB4"/>
    <w:rsid w:val="00785E0F"/>
    <w:rsid w:val="00786377"/>
    <w:rsid w:val="00787241"/>
    <w:rsid w:val="007912D5"/>
    <w:rsid w:val="007915A2"/>
    <w:rsid w:val="0079219F"/>
    <w:rsid w:val="00792F02"/>
    <w:rsid w:val="00792F93"/>
    <w:rsid w:val="00793260"/>
    <w:rsid w:val="0079579B"/>
    <w:rsid w:val="00796121"/>
    <w:rsid w:val="00796D41"/>
    <w:rsid w:val="007976B2"/>
    <w:rsid w:val="007978D4"/>
    <w:rsid w:val="00797BC4"/>
    <w:rsid w:val="007A0078"/>
    <w:rsid w:val="007A1ACA"/>
    <w:rsid w:val="007A1D7A"/>
    <w:rsid w:val="007A1FF9"/>
    <w:rsid w:val="007A3662"/>
    <w:rsid w:val="007A3F30"/>
    <w:rsid w:val="007A3F4D"/>
    <w:rsid w:val="007A4164"/>
    <w:rsid w:val="007A670B"/>
    <w:rsid w:val="007A6FC2"/>
    <w:rsid w:val="007A7650"/>
    <w:rsid w:val="007B15A8"/>
    <w:rsid w:val="007B1F33"/>
    <w:rsid w:val="007B24C9"/>
    <w:rsid w:val="007B2B2E"/>
    <w:rsid w:val="007B3CAB"/>
    <w:rsid w:val="007B5BD7"/>
    <w:rsid w:val="007C13B4"/>
    <w:rsid w:val="007C13DA"/>
    <w:rsid w:val="007C1629"/>
    <w:rsid w:val="007C1D58"/>
    <w:rsid w:val="007C2291"/>
    <w:rsid w:val="007C2B71"/>
    <w:rsid w:val="007C2BD4"/>
    <w:rsid w:val="007C32E8"/>
    <w:rsid w:val="007C3792"/>
    <w:rsid w:val="007C3811"/>
    <w:rsid w:val="007C44D1"/>
    <w:rsid w:val="007C4652"/>
    <w:rsid w:val="007C53DE"/>
    <w:rsid w:val="007C55D8"/>
    <w:rsid w:val="007C58D1"/>
    <w:rsid w:val="007C7AE4"/>
    <w:rsid w:val="007C7D50"/>
    <w:rsid w:val="007D047D"/>
    <w:rsid w:val="007D13A5"/>
    <w:rsid w:val="007D1508"/>
    <w:rsid w:val="007D15DD"/>
    <w:rsid w:val="007D30FB"/>
    <w:rsid w:val="007D4247"/>
    <w:rsid w:val="007D44AF"/>
    <w:rsid w:val="007D465C"/>
    <w:rsid w:val="007D4AF2"/>
    <w:rsid w:val="007D66AE"/>
    <w:rsid w:val="007D756D"/>
    <w:rsid w:val="007D79B6"/>
    <w:rsid w:val="007D7A49"/>
    <w:rsid w:val="007E0755"/>
    <w:rsid w:val="007E19BF"/>
    <w:rsid w:val="007E37A6"/>
    <w:rsid w:val="007E3856"/>
    <w:rsid w:val="007E38D5"/>
    <w:rsid w:val="007E47CB"/>
    <w:rsid w:val="007E5562"/>
    <w:rsid w:val="007E5D21"/>
    <w:rsid w:val="007E61F0"/>
    <w:rsid w:val="007E78F4"/>
    <w:rsid w:val="007F04C8"/>
    <w:rsid w:val="007F0C37"/>
    <w:rsid w:val="007F1978"/>
    <w:rsid w:val="007F2DD4"/>
    <w:rsid w:val="007F4BD9"/>
    <w:rsid w:val="007F4F0A"/>
    <w:rsid w:val="007F5A00"/>
    <w:rsid w:val="007F5F03"/>
    <w:rsid w:val="007F7D73"/>
    <w:rsid w:val="007F7DC0"/>
    <w:rsid w:val="0080016B"/>
    <w:rsid w:val="00800C4A"/>
    <w:rsid w:val="00801285"/>
    <w:rsid w:val="0080204E"/>
    <w:rsid w:val="00802E88"/>
    <w:rsid w:val="00804CE5"/>
    <w:rsid w:val="00805010"/>
    <w:rsid w:val="008072FD"/>
    <w:rsid w:val="00807637"/>
    <w:rsid w:val="00807D96"/>
    <w:rsid w:val="00815D0E"/>
    <w:rsid w:val="00815D53"/>
    <w:rsid w:val="008200AD"/>
    <w:rsid w:val="008204B8"/>
    <w:rsid w:val="00820AF5"/>
    <w:rsid w:val="00820F0B"/>
    <w:rsid w:val="00822B1B"/>
    <w:rsid w:val="00822DF6"/>
    <w:rsid w:val="00822F9A"/>
    <w:rsid w:val="00823B15"/>
    <w:rsid w:val="00823F63"/>
    <w:rsid w:val="00825148"/>
    <w:rsid w:val="00825202"/>
    <w:rsid w:val="0082567E"/>
    <w:rsid w:val="00825F8F"/>
    <w:rsid w:val="00826643"/>
    <w:rsid w:val="008301AD"/>
    <w:rsid w:val="00830B5B"/>
    <w:rsid w:val="0083195A"/>
    <w:rsid w:val="008320F1"/>
    <w:rsid w:val="0083290C"/>
    <w:rsid w:val="008335BE"/>
    <w:rsid w:val="008338EF"/>
    <w:rsid w:val="00833F27"/>
    <w:rsid w:val="00835975"/>
    <w:rsid w:val="00835A06"/>
    <w:rsid w:val="008369D0"/>
    <w:rsid w:val="00837004"/>
    <w:rsid w:val="00837CE9"/>
    <w:rsid w:val="00840DC9"/>
    <w:rsid w:val="008415E0"/>
    <w:rsid w:val="00842299"/>
    <w:rsid w:val="00843A57"/>
    <w:rsid w:val="00843F76"/>
    <w:rsid w:val="00844079"/>
    <w:rsid w:val="00844D6A"/>
    <w:rsid w:val="008456F4"/>
    <w:rsid w:val="00845CBE"/>
    <w:rsid w:val="00846BCB"/>
    <w:rsid w:val="0085096A"/>
    <w:rsid w:val="00851F2A"/>
    <w:rsid w:val="00852063"/>
    <w:rsid w:val="00852292"/>
    <w:rsid w:val="00852721"/>
    <w:rsid w:val="0085468F"/>
    <w:rsid w:val="0085495B"/>
    <w:rsid w:val="0085645E"/>
    <w:rsid w:val="00856732"/>
    <w:rsid w:val="00857431"/>
    <w:rsid w:val="00857586"/>
    <w:rsid w:val="008601F6"/>
    <w:rsid w:val="00861658"/>
    <w:rsid w:val="008620D2"/>
    <w:rsid w:val="008624B9"/>
    <w:rsid w:val="008626BE"/>
    <w:rsid w:val="008628D1"/>
    <w:rsid w:val="0086340E"/>
    <w:rsid w:val="008638C3"/>
    <w:rsid w:val="008639D9"/>
    <w:rsid w:val="00863FFB"/>
    <w:rsid w:val="0086498C"/>
    <w:rsid w:val="00864999"/>
    <w:rsid w:val="00865D17"/>
    <w:rsid w:val="00866963"/>
    <w:rsid w:val="00867FD6"/>
    <w:rsid w:val="00870922"/>
    <w:rsid w:val="00871B82"/>
    <w:rsid w:val="00871FCF"/>
    <w:rsid w:val="008720E4"/>
    <w:rsid w:val="008736B1"/>
    <w:rsid w:val="00875BC4"/>
    <w:rsid w:val="00875CCB"/>
    <w:rsid w:val="00876C53"/>
    <w:rsid w:val="00880892"/>
    <w:rsid w:val="00882033"/>
    <w:rsid w:val="008829B3"/>
    <w:rsid w:val="00883775"/>
    <w:rsid w:val="00884AC4"/>
    <w:rsid w:val="0088619F"/>
    <w:rsid w:val="00886C96"/>
    <w:rsid w:val="00887499"/>
    <w:rsid w:val="00887688"/>
    <w:rsid w:val="00887D37"/>
    <w:rsid w:val="0089036E"/>
    <w:rsid w:val="00890D49"/>
    <w:rsid w:val="00890EBF"/>
    <w:rsid w:val="00891A8C"/>
    <w:rsid w:val="00891C74"/>
    <w:rsid w:val="00892000"/>
    <w:rsid w:val="00892992"/>
    <w:rsid w:val="00892B72"/>
    <w:rsid w:val="008945DF"/>
    <w:rsid w:val="00896487"/>
    <w:rsid w:val="008967FB"/>
    <w:rsid w:val="008968FE"/>
    <w:rsid w:val="00896F2B"/>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31D2"/>
    <w:rsid w:val="008B4330"/>
    <w:rsid w:val="008B45BB"/>
    <w:rsid w:val="008B5AC8"/>
    <w:rsid w:val="008B7F82"/>
    <w:rsid w:val="008C0498"/>
    <w:rsid w:val="008C0993"/>
    <w:rsid w:val="008C0B6C"/>
    <w:rsid w:val="008C0ED9"/>
    <w:rsid w:val="008C13AB"/>
    <w:rsid w:val="008C14ED"/>
    <w:rsid w:val="008C2A00"/>
    <w:rsid w:val="008C2A37"/>
    <w:rsid w:val="008C3809"/>
    <w:rsid w:val="008C390E"/>
    <w:rsid w:val="008C3985"/>
    <w:rsid w:val="008C3BE3"/>
    <w:rsid w:val="008C4428"/>
    <w:rsid w:val="008C4F38"/>
    <w:rsid w:val="008C61AF"/>
    <w:rsid w:val="008C65C6"/>
    <w:rsid w:val="008C6DFF"/>
    <w:rsid w:val="008D0F1A"/>
    <w:rsid w:val="008D100D"/>
    <w:rsid w:val="008D1188"/>
    <w:rsid w:val="008D12BC"/>
    <w:rsid w:val="008D23A0"/>
    <w:rsid w:val="008D26F0"/>
    <w:rsid w:val="008D2D04"/>
    <w:rsid w:val="008D349C"/>
    <w:rsid w:val="008D3613"/>
    <w:rsid w:val="008D38FF"/>
    <w:rsid w:val="008D40B6"/>
    <w:rsid w:val="008D5014"/>
    <w:rsid w:val="008D5176"/>
    <w:rsid w:val="008D523B"/>
    <w:rsid w:val="008D6DBA"/>
    <w:rsid w:val="008E0F10"/>
    <w:rsid w:val="008E1581"/>
    <w:rsid w:val="008E174D"/>
    <w:rsid w:val="008E2236"/>
    <w:rsid w:val="008E25F9"/>
    <w:rsid w:val="008E286C"/>
    <w:rsid w:val="008E2E3F"/>
    <w:rsid w:val="008E3673"/>
    <w:rsid w:val="008E515B"/>
    <w:rsid w:val="008E7935"/>
    <w:rsid w:val="008E7CF1"/>
    <w:rsid w:val="008F0921"/>
    <w:rsid w:val="008F0BBC"/>
    <w:rsid w:val="008F0EC4"/>
    <w:rsid w:val="008F0F84"/>
    <w:rsid w:val="008F10AE"/>
    <w:rsid w:val="008F1A29"/>
    <w:rsid w:val="008F255A"/>
    <w:rsid w:val="008F2D02"/>
    <w:rsid w:val="008F2FE0"/>
    <w:rsid w:val="008F325C"/>
    <w:rsid w:val="008F39B6"/>
    <w:rsid w:val="008F401C"/>
    <w:rsid w:val="008F4844"/>
    <w:rsid w:val="008F5213"/>
    <w:rsid w:val="008F5488"/>
    <w:rsid w:val="008F5B5D"/>
    <w:rsid w:val="008F6AE4"/>
    <w:rsid w:val="008F7AAC"/>
    <w:rsid w:val="00900FA1"/>
    <w:rsid w:val="00901D8B"/>
    <w:rsid w:val="0090309D"/>
    <w:rsid w:val="0090377D"/>
    <w:rsid w:val="00903DFA"/>
    <w:rsid w:val="00905B7A"/>
    <w:rsid w:val="00905C1B"/>
    <w:rsid w:val="00907559"/>
    <w:rsid w:val="00910A76"/>
    <w:rsid w:val="00910C3A"/>
    <w:rsid w:val="00910CC0"/>
    <w:rsid w:val="00910FD7"/>
    <w:rsid w:val="00912BC9"/>
    <w:rsid w:val="00912EBB"/>
    <w:rsid w:val="00913149"/>
    <w:rsid w:val="00913930"/>
    <w:rsid w:val="0091401A"/>
    <w:rsid w:val="00914178"/>
    <w:rsid w:val="00914BEA"/>
    <w:rsid w:val="00915FF4"/>
    <w:rsid w:val="009177C4"/>
    <w:rsid w:val="0091781B"/>
    <w:rsid w:val="009178BF"/>
    <w:rsid w:val="00917E31"/>
    <w:rsid w:val="009200A8"/>
    <w:rsid w:val="009208AE"/>
    <w:rsid w:val="009219AA"/>
    <w:rsid w:val="00921DB8"/>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44DA"/>
    <w:rsid w:val="00945179"/>
    <w:rsid w:val="0094585C"/>
    <w:rsid w:val="00945F86"/>
    <w:rsid w:val="00945FAF"/>
    <w:rsid w:val="009465C6"/>
    <w:rsid w:val="009469E1"/>
    <w:rsid w:val="0094748A"/>
    <w:rsid w:val="00947B3C"/>
    <w:rsid w:val="00951FD6"/>
    <w:rsid w:val="0095234D"/>
    <w:rsid w:val="009523A7"/>
    <w:rsid w:val="0095344C"/>
    <w:rsid w:val="00954685"/>
    <w:rsid w:val="00955759"/>
    <w:rsid w:val="00955A23"/>
    <w:rsid w:val="0095777F"/>
    <w:rsid w:val="00960C2C"/>
    <w:rsid w:val="0096112A"/>
    <w:rsid w:val="009618A1"/>
    <w:rsid w:val="009629C3"/>
    <w:rsid w:val="0096502C"/>
    <w:rsid w:val="00966C6B"/>
    <w:rsid w:val="00971192"/>
    <w:rsid w:val="009713DE"/>
    <w:rsid w:val="00971A8F"/>
    <w:rsid w:val="0097248F"/>
    <w:rsid w:val="00973115"/>
    <w:rsid w:val="009746D3"/>
    <w:rsid w:val="00975012"/>
    <w:rsid w:val="00975D2F"/>
    <w:rsid w:val="009760CD"/>
    <w:rsid w:val="009760D7"/>
    <w:rsid w:val="00976B20"/>
    <w:rsid w:val="00980827"/>
    <w:rsid w:val="00980A5C"/>
    <w:rsid w:val="00982DCD"/>
    <w:rsid w:val="00982E38"/>
    <w:rsid w:val="0098343E"/>
    <w:rsid w:val="00984202"/>
    <w:rsid w:val="00984379"/>
    <w:rsid w:val="00984AAA"/>
    <w:rsid w:val="009914CE"/>
    <w:rsid w:val="00991783"/>
    <w:rsid w:val="00991B08"/>
    <w:rsid w:val="0099254D"/>
    <w:rsid w:val="00992E9C"/>
    <w:rsid w:val="009933DB"/>
    <w:rsid w:val="00993770"/>
    <w:rsid w:val="00994659"/>
    <w:rsid w:val="009952DC"/>
    <w:rsid w:val="009955BC"/>
    <w:rsid w:val="00995832"/>
    <w:rsid w:val="009958E9"/>
    <w:rsid w:val="00996750"/>
    <w:rsid w:val="00997408"/>
    <w:rsid w:val="009A09E1"/>
    <w:rsid w:val="009A0D5F"/>
    <w:rsid w:val="009A145A"/>
    <w:rsid w:val="009A26E2"/>
    <w:rsid w:val="009A2A63"/>
    <w:rsid w:val="009A3DCE"/>
    <w:rsid w:val="009A54C2"/>
    <w:rsid w:val="009A54E2"/>
    <w:rsid w:val="009A5740"/>
    <w:rsid w:val="009A64BE"/>
    <w:rsid w:val="009A7211"/>
    <w:rsid w:val="009A7B29"/>
    <w:rsid w:val="009A7FCF"/>
    <w:rsid w:val="009B1CCF"/>
    <w:rsid w:val="009B1E44"/>
    <w:rsid w:val="009B246A"/>
    <w:rsid w:val="009B2519"/>
    <w:rsid w:val="009B30DF"/>
    <w:rsid w:val="009B3372"/>
    <w:rsid w:val="009B406B"/>
    <w:rsid w:val="009B4334"/>
    <w:rsid w:val="009B486B"/>
    <w:rsid w:val="009B4A10"/>
    <w:rsid w:val="009B4EC9"/>
    <w:rsid w:val="009B55CB"/>
    <w:rsid w:val="009B6122"/>
    <w:rsid w:val="009B65FF"/>
    <w:rsid w:val="009B6B19"/>
    <w:rsid w:val="009B7069"/>
    <w:rsid w:val="009B730B"/>
    <w:rsid w:val="009B7BF8"/>
    <w:rsid w:val="009C0977"/>
    <w:rsid w:val="009C126F"/>
    <w:rsid w:val="009C17DD"/>
    <w:rsid w:val="009C18A9"/>
    <w:rsid w:val="009C2633"/>
    <w:rsid w:val="009C2870"/>
    <w:rsid w:val="009C3639"/>
    <w:rsid w:val="009C3E48"/>
    <w:rsid w:val="009C4077"/>
    <w:rsid w:val="009C5CAE"/>
    <w:rsid w:val="009C5E6B"/>
    <w:rsid w:val="009C626F"/>
    <w:rsid w:val="009C6726"/>
    <w:rsid w:val="009C6CFE"/>
    <w:rsid w:val="009D0798"/>
    <w:rsid w:val="009D29B9"/>
    <w:rsid w:val="009D2A47"/>
    <w:rsid w:val="009D2AA4"/>
    <w:rsid w:val="009D43B0"/>
    <w:rsid w:val="009D4C3A"/>
    <w:rsid w:val="009D596F"/>
    <w:rsid w:val="009D6097"/>
    <w:rsid w:val="009D70F4"/>
    <w:rsid w:val="009E1D74"/>
    <w:rsid w:val="009E1FD6"/>
    <w:rsid w:val="009E23F7"/>
    <w:rsid w:val="009E2F86"/>
    <w:rsid w:val="009E34FD"/>
    <w:rsid w:val="009E395A"/>
    <w:rsid w:val="009E3998"/>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4AFD"/>
    <w:rsid w:val="009F5A7A"/>
    <w:rsid w:val="009F738A"/>
    <w:rsid w:val="009F77CA"/>
    <w:rsid w:val="009F7CD0"/>
    <w:rsid w:val="00A002DC"/>
    <w:rsid w:val="00A005C8"/>
    <w:rsid w:val="00A014F6"/>
    <w:rsid w:val="00A02420"/>
    <w:rsid w:val="00A033EA"/>
    <w:rsid w:val="00A037BB"/>
    <w:rsid w:val="00A03F71"/>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1C28"/>
    <w:rsid w:val="00A240C2"/>
    <w:rsid w:val="00A24DD2"/>
    <w:rsid w:val="00A26A72"/>
    <w:rsid w:val="00A271CC"/>
    <w:rsid w:val="00A3019A"/>
    <w:rsid w:val="00A305CE"/>
    <w:rsid w:val="00A314A3"/>
    <w:rsid w:val="00A32260"/>
    <w:rsid w:val="00A32DF9"/>
    <w:rsid w:val="00A3379C"/>
    <w:rsid w:val="00A348EE"/>
    <w:rsid w:val="00A35E39"/>
    <w:rsid w:val="00A35F3A"/>
    <w:rsid w:val="00A360A6"/>
    <w:rsid w:val="00A374D2"/>
    <w:rsid w:val="00A377E4"/>
    <w:rsid w:val="00A4133F"/>
    <w:rsid w:val="00A41698"/>
    <w:rsid w:val="00A41DD3"/>
    <w:rsid w:val="00A4217E"/>
    <w:rsid w:val="00A43197"/>
    <w:rsid w:val="00A43271"/>
    <w:rsid w:val="00A43513"/>
    <w:rsid w:val="00A43A7B"/>
    <w:rsid w:val="00A43A7C"/>
    <w:rsid w:val="00A45423"/>
    <w:rsid w:val="00A46333"/>
    <w:rsid w:val="00A4769D"/>
    <w:rsid w:val="00A47DC5"/>
    <w:rsid w:val="00A47E4B"/>
    <w:rsid w:val="00A50559"/>
    <w:rsid w:val="00A50CC8"/>
    <w:rsid w:val="00A51542"/>
    <w:rsid w:val="00A534B6"/>
    <w:rsid w:val="00A53F95"/>
    <w:rsid w:val="00A557C5"/>
    <w:rsid w:val="00A55E85"/>
    <w:rsid w:val="00A56081"/>
    <w:rsid w:val="00A57242"/>
    <w:rsid w:val="00A60B6F"/>
    <w:rsid w:val="00A60BF8"/>
    <w:rsid w:val="00A61877"/>
    <w:rsid w:val="00A6199F"/>
    <w:rsid w:val="00A62F7F"/>
    <w:rsid w:val="00A63CB9"/>
    <w:rsid w:val="00A662F8"/>
    <w:rsid w:val="00A674E5"/>
    <w:rsid w:val="00A67F1D"/>
    <w:rsid w:val="00A70976"/>
    <w:rsid w:val="00A710C6"/>
    <w:rsid w:val="00A71242"/>
    <w:rsid w:val="00A71959"/>
    <w:rsid w:val="00A71DD2"/>
    <w:rsid w:val="00A7406D"/>
    <w:rsid w:val="00A740DE"/>
    <w:rsid w:val="00A75438"/>
    <w:rsid w:val="00A75797"/>
    <w:rsid w:val="00A76C87"/>
    <w:rsid w:val="00A76D93"/>
    <w:rsid w:val="00A76F2F"/>
    <w:rsid w:val="00A81392"/>
    <w:rsid w:val="00A8194E"/>
    <w:rsid w:val="00A82CE8"/>
    <w:rsid w:val="00A83F57"/>
    <w:rsid w:val="00A83FEE"/>
    <w:rsid w:val="00A84B2C"/>
    <w:rsid w:val="00A84C78"/>
    <w:rsid w:val="00A86049"/>
    <w:rsid w:val="00A864E7"/>
    <w:rsid w:val="00A866A9"/>
    <w:rsid w:val="00A869C6"/>
    <w:rsid w:val="00A8729F"/>
    <w:rsid w:val="00A9244D"/>
    <w:rsid w:val="00A93B0D"/>
    <w:rsid w:val="00A93E56"/>
    <w:rsid w:val="00A946AC"/>
    <w:rsid w:val="00A949C2"/>
    <w:rsid w:val="00A94F54"/>
    <w:rsid w:val="00A96CD1"/>
    <w:rsid w:val="00A978AD"/>
    <w:rsid w:val="00AA0836"/>
    <w:rsid w:val="00AA19DB"/>
    <w:rsid w:val="00AA204C"/>
    <w:rsid w:val="00AA20E6"/>
    <w:rsid w:val="00AA21CB"/>
    <w:rsid w:val="00AA2FC2"/>
    <w:rsid w:val="00AA3B61"/>
    <w:rsid w:val="00AA459A"/>
    <w:rsid w:val="00AA5414"/>
    <w:rsid w:val="00AA5F66"/>
    <w:rsid w:val="00AA735E"/>
    <w:rsid w:val="00AA7727"/>
    <w:rsid w:val="00AA7FFD"/>
    <w:rsid w:val="00AB03F8"/>
    <w:rsid w:val="00AB1616"/>
    <w:rsid w:val="00AB2556"/>
    <w:rsid w:val="00AB28A8"/>
    <w:rsid w:val="00AB3470"/>
    <w:rsid w:val="00AB541D"/>
    <w:rsid w:val="00AB5A84"/>
    <w:rsid w:val="00AB5B7E"/>
    <w:rsid w:val="00AB5B7F"/>
    <w:rsid w:val="00AB6736"/>
    <w:rsid w:val="00AB75A7"/>
    <w:rsid w:val="00AB7F4E"/>
    <w:rsid w:val="00AC0CE7"/>
    <w:rsid w:val="00AC1029"/>
    <w:rsid w:val="00AC18A9"/>
    <w:rsid w:val="00AC1912"/>
    <w:rsid w:val="00AC1E1E"/>
    <w:rsid w:val="00AC1E1F"/>
    <w:rsid w:val="00AC44CA"/>
    <w:rsid w:val="00AC4644"/>
    <w:rsid w:val="00AC5774"/>
    <w:rsid w:val="00AC711E"/>
    <w:rsid w:val="00AD00C9"/>
    <w:rsid w:val="00AD09E1"/>
    <w:rsid w:val="00AD0B34"/>
    <w:rsid w:val="00AD1ACD"/>
    <w:rsid w:val="00AD1FFE"/>
    <w:rsid w:val="00AD36A0"/>
    <w:rsid w:val="00AD386D"/>
    <w:rsid w:val="00AD46DC"/>
    <w:rsid w:val="00AD4C72"/>
    <w:rsid w:val="00AD526F"/>
    <w:rsid w:val="00AD534E"/>
    <w:rsid w:val="00AD54A7"/>
    <w:rsid w:val="00AD670F"/>
    <w:rsid w:val="00AD6FF2"/>
    <w:rsid w:val="00AD73F9"/>
    <w:rsid w:val="00AD7AA6"/>
    <w:rsid w:val="00AE16A8"/>
    <w:rsid w:val="00AE2861"/>
    <w:rsid w:val="00AE3E0F"/>
    <w:rsid w:val="00AE42A9"/>
    <w:rsid w:val="00AE4F89"/>
    <w:rsid w:val="00AE62D0"/>
    <w:rsid w:val="00AE6404"/>
    <w:rsid w:val="00AE76DF"/>
    <w:rsid w:val="00AE7C1B"/>
    <w:rsid w:val="00AF0336"/>
    <w:rsid w:val="00AF05C7"/>
    <w:rsid w:val="00AF0676"/>
    <w:rsid w:val="00AF145F"/>
    <w:rsid w:val="00AF4029"/>
    <w:rsid w:val="00AF40DB"/>
    <w:rsid w:val="00AF453C"/>
    <w:rsid w:val="00AF46CC"/>
    <w:rsid w:val="00AF47CE"/>
    <w:rsid w:val="00AF5030"/>
    <w:rsid w:val="00AF524E"/>
    <w:rsid w:val="00AF56AA"/>
    <w:rsid w:val="00AF5AFE"/>
    <w:rsid w:val="00AF62E4"/>
    <w:rsid w:val="00AF6A41"/>
    <w:rsid w:val="00AF70C7"/>
    <w:rsid w:val="00AF748B"/>
    <w:rsid w:val="00AF7F46"/>
    <w:rsid w:val="00B01374"/>
    <w:rsid w:val="00B02103"/>
    <w:rsid w:val="00B028BD"/>
    <w:rsid w:val="00B028DC"/>
    <w:rsid w:val="00B02C79"/>
    <w:rsid w:val="00B02F4C"/>
    <w:rsid w:val="00B03CBC"/>
    <w:rsid w:val="00B042B6"/>
    <w:rsid w:val="00B05849"/>
    <w:rsid w:val="00B065FF"/>
    <w:rsid w:val="00B0678E"/>
    <w:rsid w:val="00B06C01"/>
    <w:rsid w:val="00B07E27"/>
    <w:rsid w:val="00B10A2F"/>
    <w:rsid w:val="00B10AE1"/>
    <w:rsid w:val="00B1113D"/>
    <w:rsid w:val="00B112C5"/>
    <w:rsid w:val="00B1261F"/>
    <w:rsid w:val="00B1336E"/>
    <w:rsid w:val="00B13ED7"/>
    <w:rsid w:val="00B145EF"/>
    <w:rsid w:val="00B15351"/>
    <w:rsid w:val="00B1572B"/>
    <w:rsid w:val="00B15A0F"/>
    <w:rsid w:val="00B169D6"/>
    <w:rsid w:val="00B1701A"/>
    <w:rsid w:val="00B179BF"/>
    <w:rsid w:val="00B17C5E"/>
    <w:rsid w:val="00B20C4F"/>
    <w:rsid w:val="00B23007"/>
    <w:rsid w:val="00B231F0"/>
    <w:rsid w:val="00B2440A"/>
    <w:rsid w:val="00B24E10"/>
    <w:rsid w:val="00B24F87"/>
    <w:rsid w:val="00B27528"/>
    <w:rsid w:val="00B27EF3"/>
    <w:rsid w:val="00B30408"/>
    <w:rsid w:val="00B30B31"/>
    <w:rsid w:val="00B3385C"/>
    <w:rsid w:val="00B35678"/>
    <w:rsid w:val="00B35CAC"/>
    <w:rsid w:val="00B35E0B"/>
    <w:rsid w:val="00B36F6D"/>
    <w:rsid w:val="00B376E7"/>
    <w:rsid w:val="00B37F61"/>
    <w:rsid w:val="00B40EF6"/>
    <w:rsid w:val="00B42AC8"/>
    <w:rsid w:val="00B42D9F"/>
    <w:rsid w:val="00B42F71"/>
    <w:rsid w:val="00B43389"/>
    <w:rsid w:val="00B43860"/>
    <w:rsid w:val="00B43B29"/>
    <w:rsid w:val="00B446C0"/>
    <w:rsid w:val="00B4502A"/>
    <w:rsid w:val="00B45522"/>
    <w:rsid w:val="00B45EBD"/>
    <w:rsid w:val="00B46260"/>
    <w:rsid w:val="00B47291"/>
    <w:rsid w:val="00B472AA"/>
    <w:rsid w:val="00B474EE"/>
    <w:rsid w:val="00B500F3"/>
    <w:rsid w:val="00B5022E"/>
    <w:rsid w:val="00B50B6F"/>
    <w:rsid w:val="00B514FE"/>
    <w:rsid w:val="00B51F2A"/>
    <w:rsid w:val="00B52C99"/>
    <w:rsid w:val="00B537A9"/>
    <w:rsid w:val="00B53F99"/>
    <w:rsid w:val="00B55203"/>
    <w:rsid w:val="00B5594F"/>
    <w:rsid w:val="00B56C1F"/>
    <w:rsid w:val="00B56C30"/>
    <w:rsid w:val="00B57D9C"/>
    <w:rsid w:val="00B57DE9"/>
    <w:rsid w:val="00B57EA0"/>
    <w:rsid w:val="00B6063C"/>
    <w:rsid w:val="00B6115F"/>
    <w:rsid w:val="00B625F1"/>
    <w:rsid w:val="00B62C5B"/>
    <w:rsid w:val="00B64137"/>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FB7"/>
    <w:rsid w:val="00B8061D"/>
    <w:rsid w:val="00B810B5"/>
    <w:rsid w:val="00B81730"/>
    <w:rsid w:val="00B81903"/>
    <w:rsid w:val="00B82B51"/>
    <w:rsid w:val="00B838CD"/>
    <w:rsid w:val="00B83D00"/>
    <w:rsid w:val="00B83D5D"/>
    <w:rsid w:val="00B8430E"/>
    <w:rsid w:val="00B86023"/>
    <w:rsid w:val="00B8634E"/>
    <w:rsid w:val="00B86E32"/>
    <w:rsid w:val="00B91B90"/>
    <w:rsid w:val="00B925B8"/>
    <w:rsid w:val="00B9266A"/>
    <w:rsid w:val="00B9321B"/>
    <w:rsid w:val="00B93493"/>
    <w:rsid w:val="00B94010"/>
    <w:rsid w:val="00B941EE"/>
    <w:rsid w:val="00B9420A"/>
    <w:rsid w:val="00B9435B"/>
    <w:rsid w:val="00B94590"/>
    <w:rsid w:val="00B9474C"/>
    <w:rsid w:val="00B949DB"/>
    <w:rsid w:val="00B953F3"/>
    <w:rsid w:val="00B958BF"/>
    <w:rsid w:val="00B95F2B"/>
    <w:rsid w:val="00B968F4"/>
    <w:rsid w:val="00B97375"/>
    <w:rsid w:val="00B973A5"/>
    <w:rsid w:val="00B974EB"/>
    <w:rsid w:val="00B97C5C"/>
    <w:rsid w:val="00BA2D64"/>
    <w:rsid w:val="00BA3029"/>
    <w:rsid w:val="00BA38E0"/>
    <w:rsid w:val="00BA3A83"/>
    <w:rsid w:val="00BA53B8"/>
    <w:rsid w:val="00BA5608"/>
    <w:rsid w:val="00BA63D5"/>
    <w:rsid w:val="00BA66A8"/>
    <w:rsid w:val="00BA66CA"/>
    <w:rsid w:val="00BA79A2"/>
    <w:rsid w:val="00BB2002"/>
    <w:rsid w:val="00BB23C3"/>
    <w:rsid w:val="00BB302B"/>
    <w:rsid w:val="00BB30B1"/>
    <w:rsid w:val="00BB378A"/>
    <w:rsid w:val="00BB57D6"/>
    <w:rsid w:val="00BB5BB0"/>
    <w:rsid w:val="00BB6E6D"/>
    <w:rsid w:val="00BB7A75"/>
    <w:rsid w:val="00BC1AB0"/>
    <w:rsid w:val="00BC1CF1"/>
    <w:rsid w:val="00BC2407"/>
    <w:rsid w:val="00BC496C"/>
    <w:rsid w:val="00BC4B07"/>
    <w:rsid w:val="00BC54DB"/>
    <w:rsid w:val="00BC60E6"/>
    <w:rsid w:val="00BC65AD"/>
    <w:rsid w:val="00BC6F01"/>
    <w:rsid w:val="00BC7695"/>
    <w:rsid w:val="00BC7BAA"/>
    <w:rsid w:val="00BC7CBB"/>
    <w:rsid w:val="00BD09B4"/>
    <w:rsid w:val="00BD0B29"/>
    <w:rsid w:val="00BD175E"/>
    <w:rsid w:val="00BD1DBF"/>
    <w:rsid w:val="00BD1F78"/>
    <w:rsid w:val="00BD282C"/>
    <w:rsid w:val="00BD3903"/>
    <w:rsid w:val="00BD4469"/>
    <w:rsid w:val="00BD5D19"/>
    <w:rsid w:val="00BD6EE5"/>
    <w:rsid w:val="00BD6FDB"/>
    <w:rsid w:val="00BD72B7"/>
    <w:rsid w:val="00BD7DF5"/>
    <w:rsid w:val="00BD7E27"/>
    <w:rsid w:val="00BE3890"/>
    <w:rsid w:val="00BE412E"/>
    <w:rsid w:val="00BE43F2"/>
    <w:rsid w:val="00BE59D8"/>
    <w:rsid w:val="00BE618B"/>
    <w:rsid w:val="00BE6A76"/>
    <w:rsid w:val="00BE6EB0"/>
    <w:rsid w:val="00BF01B0"/>
    <w:rsid w:val="00BF08FB"/>
    <w:rsid w:val="00BF0CB6"/>
    <w:rsid w:val="00BF2C1C"/>
    <w:rsid w:val="00BF34A8"/>
    <w:rsid w:val="00BF4E0F"/>
    <w:rsid w:val="00BF538A"/>
    <w:rsid w:val="00BF5796"/>
    <w:rsid w:val="00C002FE"/>
    <w:rsid w:val="00C00F1A"/>
    <w:rsid w:val="00C00FB8"/>
    <w:rsid w:val="00C0142E"/>
    <w:rsid w:val="00C016ED"/>
    <w:rsid w:val="00C01914"/>
    <w:rsid w:val="00C01E68"/>
    <w:rsid w:val="00C06373"/>
    <w:rsid w:val="00C070B3"/>
    <w:rsid w:val="00C0716C"/>
    <w:rsid w:val="00C07DAB"/>
    <w:rsid w:val="00C1092C"/>
    <w:rsid w:val="00C110A3"/>
    <w:rsid w:val="00C115CE"/>
    <w:rsid w:val="00C11A66"/>
    <w:rsid w:val="00C11B41"/>
    <w:rsid w:val="00C12829"/>
    <w:rsid w:val="00C1341B"/>
    <w:rsid w:val="00C13746"/>
    <w:rsid w:val="00C14C57"/>
    <w:rsid w:val="00C159D3"/>
    <w:rsid w:val="00C211FA"/>
    <w:rsid w:val="00C23ABA"/>
    <w:rsid w:val="00C24110"/>
    <w:rsid w:val="00C25204"/>
    <w:rsid w:val="00C26782"/>
    <w:rsid w:val="00C269DF"/>
    <w:rsid w:val="00C26FE8"/>
    <w:rsid w:val="00C27164"/>
    <w:rsid w:val="00C2777C"/>
    <w:rsid w:val="00C27EEC"/>
    <w:rsid w:val="00C27F62"/>
    <w:rsid w:val="00C30C90"/>
    <w:rsid w:val="00C32ABB"/>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1F13"/>
    <w:rsid w:val="00C53A7B"/>
    <w:rsid w:val="00C53DE4"/>
    <w:rsid w:val="00C54605"/>
    <w:rsid w:val="00C549E6"/>
    <w:rsid w:val="00C54CC6"/>
    <w:rsid w:val="00C556DA"/>
    <w:rsid w:val="00C565D2"/>
    <w:rsid w:val="00C57420"/>
    <w:rsid w:val="00C5743B"/>
    <w:rsid w:val="00C614CB"/>
    <w:rsid w:val="00C61531"/>
    <w:rsid w:val="00C61CC1"/>
    <w:rsid w:val="00C61CD7"/>
    <w:rsid w:val="00C61F14"/>
    <w:rsid w:val="00C6350F"/>
    <w:rsid w:val="00C63848"/>
    <w:rsid w:val="00C63B91"/>
    <w:rsid w:val="00C64234"/>
    <w:rsid w:val="00C648B0"/>
    <w:rsid w:val="00C64A2D"/>
    <w:rsid w:val="00C652F6"/>
    <w:rsid w:val="00C65834"/>
    <w:rsid w:val="00C6707D"/>
    <w:rsid w:val="00C6741A"/>
    <w:rsid w:val="00C67BB0"/>
    <w:rsid w:val="00C704FF"/>
    <w:rsid w:val="00C73834"/>
    <w:rsid w:val="00C73D38"/>
    <w:rsid w:val="00C73E5A"/>
    <w:rsid w:val="00C73E6B"/>
    <w:rsid w:val="00C7412D"/>
    <w:rsid w:val="00C74C6A"/>
    <w:rsid w:val="00C74DB4"/>
    <w:rsid w:val="00C74EF4"/>
    <w:rsid w:val="00C75570"/>
    <w:rsid w:val="00C75C6C"/>
    <w:rsid w:val="00C75D0F"/>
    <w:rsid w:val="00C768B4"/>
    <w:rsid w:val="00C76A79"/>
    <w:rsid w:val="00C823CC"/>
    <w:rsid w:val="00C82766"/>
    <w:rsid w:val="00C8286C"/>
    <w:rsid w:val="00C84D89"/>
    <w:rsid w:val="00C85BDC"/>
    <w:rsid w:val="00C86021"/>
    <w:rsid w:val="00C8614D"/>
    <w:rsid w:val="00C86238"/>
    <w:rsid w:val="00C86373"/>
    <w:rsid w:val="00C86C46"/>
    <w:rsid w:val="00C86F83"/>
    <w:rsid w:val="00C8761B"/>
    <w:rsid w:val="00C879CD"/>
    <w:rsid w:val="00C87F23"/>
    <w:rsid w:val="00C90714"/>
    <w:rsid w:val="00C9358D"/>
    <w:rsid w:val="00C94454"/>
    <w:rsid w:val="00C9672E"/>
    <w:rsid w:val="00C972B0"/>
    <w:rsid w:val="00C97D57"/>
    <w:rsid w:val="00C97EC6"/>
    <w:rsid w:val="00CA0854"/>
    <w:rsid w:val="00CA1A37"/>
    <w:rsid w:val="00CA2528"/>
    <w:rsid w:val="00CA31C9"/>
    <w:rsid w:val="00CA31E7"/>
    <w:rsid w:val="00CA3E44"/>
    <w:rsid w:val="00CA4E71"/>
    <w:rsid w:val="00CA7333"/>
    <w:rsid w:val="00CA748E"/>
    <w:rsid w:val="00CA7548"/>
    <w:rsid w:val="00CA7C76"/>
    <w:rsid w:val="00CB0FA9"/>
    <w:rsid w:val="00CB18B9"/>
    <w:rsid w:val="00CB2AFD"/>
    <w:rsid w:val="00CB3133"/>
    <w:rsid w:val="00CB3D77"/>
    <w:rsid w:val="00CB4327"/>
    <w:rsid w:val="00CB54CC"/>
    <w:rsid w:val="00CB5DCC"/>
    <w:rsid w:val="00CB5EA1"/>
    <w:rsid w:val="00CB67C7"/>
    <w:rsid w:val="00CC020C"/>
    <w:rsid w:val="00CC0EBD"/>
    <w:rsid w:val="00CC10DA"/>
    <w:rsid w:val="00CC1F13"/>
    <w:rsid w:val="00CC2881"/>
    <w:rsid w:val="00CC2DF1"/>
    <w:rsid w:val="00CC3A6B"/>
    <w:rsid w:val="00CC41EE"/>
    <w:rsid w:val="00CC4369"/>
    <w:rsid w:val="00CC55B8"/>
    <w:rsid w:val="00CC56D3"/>
    <w:rsid w:val="00CC5CE3"/>
    <w:rsid w:val="00CC676F"/>
    <w:rsid w:val="00CD0085"/>
    <w:rsid w:val="00CD03F1"/>
    <w:rsid w:val="00CD1555"/>
    <w:rsid w:val="00CD16A0"/>
    <w:rsid w:val="00CD2B42"/>
    <w:rsid w:val="00CD2E20"/>
    <w:rsid w:val="00CD3498"/>
    <w:rsid w:val="00CD35BF"/>
    <w:rsid w:val="00CD3A51"/>
    <w:rsid w:val="00CD4349"/>
    <w:rsid w:val="00CD465E"/>
    <w:rsid w:val="00CD4C12"/>
    <w:rsid w:val="00CD5C93"/>
    <w:rsid w:val="00CD605F"/>
    <w:rsid w:val="00CD6296"/>
    <w:rsid w:val="00CD67A4"/>
    <w:rsid w:val="00CD760E"/>
    <w:rsid w:val="00CE0BE6"/>
    <w:rsid w:val="00CE0F1F"/>
    <w:rsid w:val="00CE1393"/>
    <w:rsid w:val="00CE2658"/>
    <w:rsid w:val="00CE266A"/>
    <w:rsid w:val="00CE368E"/>
    <w:rsid w:val="00CE3754"/>
    <w:rsid w:val="00CE3DCC"/>
    <w:rsid w:val="00CE45A3"/>
    <w:rsid w:val="00CE5016"/>
    <w:rsid w:val="00CE5642"/>
    <w:rsid w:val="00CE6530"/>
    <w:rsid w:val="00CE675E"/>
    <w:rsid w:val="00CE7D54"/>
    <w:rsid w:val="00CF1FD5"/>
    <w:rsid w:val="00CF2BC0"/>
    <w:rsid w:val="00CF2C6F"/>
    <w:rsid w:val="00CF3420"/>
    <w:rsid w:val="00CF3BBC"/>
    <w:rsid w:val="00CF5E8B"/>
    <w:rsid w:val="00CF60EC"/>
    <w:rsid w:val="00D00138"/>
    <w:rsid w:val="00D007F4"/>
    <w:rsid w:val="00D01A3F"/>
    <w:rsid w:val="00D025AF"/>
    <w:rsid w:val="00D0330D"/>
    <w:rsid w:val="00D0416E"/>
    <w:rsid w:val="00D04628"/>
    <w:rsid w:val="00D0485A"/>
    <w:rsid w:val="00D05097"/>
    <w:rsid w:val="00D05717"/>
    <w:rsid w:val="00D05D79"/>
    <w:rsid w:val="00D060AD"/>
    <w:rsid w:val="00D11407"/>
    <w:rsid w:val="00D12C2A"/>
    <w:rsid w:val="00D12EE3"/>
    <w:rsid w:val="00D136AF"/>
    <w:rsid w:val="00D15A63"/>
    <w:rsid w:val="00D15AC2"/>
    <w:rsid w:val="00D17040"/>
    <w:rsid w:val="00D17379"/>
    <w:rsid w:val="00D17B75"/>
    <w:rsid w:val="00D2185C"/>
    <w:rsid w:val="00D22181"/>
    <w:rsid w:val="00D22349"/>
    <w:rsid w:val="00D22BA4"/>
    <w:rsid w:val="00D234C8"/>
    <w:rsid w:val="00D23B14"/>
    <w:rsid w:val="00D24544"/>
    <w:rsid w:val="00D26378"/>
    <w:rsid w:val="00D26575"/>
    <w:rsid w:val="00D269E6"/>
    <w:rsid w:val="00D27381"/>
    <w:rsid w:val="00D27F3B"/>
    <w:rsid w:val="00D301E1"/>
    <w:rsid w:val="00D3031C"/>
    <w:rsid w:val="00D30CBB"/>
    <w:rsid w:val="00D342D0"/>
    <w:rsid w:val="00D35508"/>
    <w:rsid w:val="00D35A5A"/>
    <w:rsid w:val="00D363EE"/>
    <w:rsid w:val="00D37174"/>
    <w:rsid w:val="00D378A1"/>
    <w:rsid w:val="00D4102B"/>
    <w:rsid w:val="00D429B0"/>
    <w:rsid w:val="00D42D23"/>
    <w:rsid w:val="00D43364"/>
    <w:rsid w:val="00D439FD"/>
    <w:rsid w:val="00D4456B"/>
    <w:rsid w:val="00D462E9"/>
    <w:rsid w:val="00D466B5"/>
    <w:rsid w:val="00D46A61"/>
    <w:rsid w:val="00D4717A"/>
    <w:rsid w:val="00D472DF"/>
    <w:rsid w:val="00D473EE"/>
    <w:rsid w:val="00D507B7"/>
    <w:rsid w:val="00D50C54"/>
    <w:rsid w:val="00D5117A"/>
    <w:rsid w:val="00D51299"/>
    <w:rsid w:val="00D5210C"/>
    <w:rsid w:val="00D5270D"/>
    <w:rsid w:val="00D540E9"/>
    <w:rsid w:val="00D54DF9"/>
    <w:rsid w:val="00D56218"/>
    <w:rsid w:val="00D569F1"/>
    <w:rsid w:val="00D5763D"/>
    <w:rsid w:val="00D578AB"/>
    <w:rsid w:val="00D57943"/>
    <w:rsid w:val="00D60289"/>
    <w:rsid w:val="00D603E5"/>
    <w:rsid w:val="00D60726"/>
    <w:rsid w:val="00D61989"/>
    <w:rsid w:val="00D61BA9"/>
    <w:rsid w:val="00D633BA"/>
    <w:rsid w:val="00D63666"/>
    <w:rsid w:val="00D63667"/>
    <w:rsid w:val="00D6367B"/>
    <w:rsid w:val="00D63D8F"/>
    <w:rsid w:val="00D64FCD"/>
    <w:rsid w:val="00D709F2"/>
    <w:rsid w:val="00D70A18"/>
    <w:rsid w:val="00D71157"/>
    <w:rsid w:val="00D71AD8"/>
    <w:rsid w:val="00D71F28"/>
    <w:rsid w:val="00D72864"/>
    <w:rsid w:val="00D728E6"/>
    <w:rsid w:val="00D73531"/>
    <w:rsid w:val="00D737B2"/>
    <w:rsid w:val="00D745E5"/>
    <w:rsid w:val="00D752F3"/>
    <w:rsid w:val="00D75B0A"/>
    <w:rsid w:val="00D75FF1"/>
    <w:rsid w:val="00D760C4"/>
    <w:rsid w:val="00D76361"/>
    <w:rsid w:val="00D76E55"/>
    <w:rsid w:val="00D7759C"/>
    <w:rsid w:val="00D77B55"/>
    <w:rsid w:val="00D8078A"/>
    <w:rsid w:val="00D80E0B"/>
    <w:rsid w:val="00D80EF4"/>
    <w:rsid w:val="00D81165"/>
    <w:rsid w:val="00D814A6"/>
    <w:rsid w:val="00D81A1D"/>
    <w:rsid w:val="00D81E1D"/>
    <w:rsid w:val="00D82929"/>
    <w:rsid w:val="00D8293E"/>
    <w:rsid w:val="00D829D9"/>
    <w:rsid w:val="00D83174"/>
    <w:rsid w:val="00D83A99"/>
    <w:rsid w:val="00D84407"/>
    <w:rsid w:val="00D849B4"/>
    <w:rsid w:val="00D84B37"/>
    <w:rsid w:val="00D85844"/>
    <w:rsid w:val="00D85A7B"/>
    <w:rsid w:val="00D86CCC"/>
    <w:rsid w:val="00D87054"/>
    <w:rsid w:val="00D87B47"/>
    <w:rsid w:val="00D90A52"/>
    <w:rsid w:val="00D9116F"/>
    <w:rsid w:val="00D913EF"/>
    <w:rsid w:val="00D9183E"/>
    <w:rsid w:val="00D92333"/>
    <w:rsid w:val="00D92363"/>
    <w:rsid w:val="00D93422"/>
    <w:rsid w:val="00D9543D"/>
    <w:rsid w:val="00D95536"/>
    <w:rsid w:val="00D96A76"/>
    <w:rsid w:val="00DA0557"/>
    <w:rsid w:val="00DA09BD"/>
    <w:rsid w:val="00DA1BD3"/>
    <w:rsid w:val="00DA1E96"/>
    <w:rsid w:val="00DA1F07"/>
    <w:rsid w:val="00DA24A2"/>
    <w:rsid w:val="00DA2627"/>
    <w:rsid w:val="00DA465D"/>
    <w:rsid w:val="00DA4C7A"/>
    <w:rsid w:val="00DA5502"/>
    <w:rsid w:val="00DA5A13"/>
    <w:rsid w:val="00DA5EC3"/>
    <w:rsid w:val="00DA6FEA"/>
    <w:rsid w:val="00DA7FF7"/>
    <w:rsid w:val="00DB02D7"/>
    <w:rsid w:val="00DB046F"/>
    <w:rsid w:val="00DB09A3"/>
    <w:rsid w:val="00DB1BA8"/>
    <w:rsid w:val="00DB2715"/>
    <w:rsid w:val="00DB3108"/>
    <w:rsid w:val="00DB3808"/>
    <w:rsid w:val="00DB3F63"/>
    <w:rsid w:val="00DB42FB"/>
    <w:rsid w:val="00DB4973"/>
    <w:rsid w:val="00DB54F5"/>
    <w:rsid w:val="00DB5ED9"/>
    <w:rsid w:val="00DB6A73"/>
    <w:rsid w:val="00DB6B2F"/>
    <w:rsid w:val="00DB6B48"/>
    <w:rsid w:val="00DB75DE"/>
    <w:rsid w:val="00DB7D0D"/>
    <w:rsid w:val="00DC031E"/>
    <w:rsid w:val="00DC3084"/>
    <w:rsid w:val="00DC3085"/>
    <w:rsid w:val="00DC3E77"/>
    <w:rsid w:val="00DC405E"/>
    <w:rsid w:val="00DC4F28"/>
    <w:rsid w:val="00DC5285"/>
    <w:rsid w:val="00DC5A2C"/>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D6444"/>
    <w:rsid w:val="00DE0D3C"/>
    <w:rsid w:val="00DE0EAE"/>
    <w:rsid w:val="00DE2B20"/>
    <w:rsid w:val="00DE2E0F"/>
    <w:rsid w:val="00DE32D4"/>
    <w:rsid w:val="00DE3625"/>
    <w:rsid w:val="00DE50C7"/>
    <w:rsid w:val="00DE5A90"/>
    <w:rsid w:val="00DE696D"/>
    <w:rsid w:val="00DE7748"/>
    <w:rsid w:val="00DF0E74"/>
    <w:rsid w:val="00DF1716"/>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BF6"/>
    <w:rsid w:val="00E05C37"/>
    <w:rsid w:val="00E07384"/>
    <w:rsid w:val="00E079AA"/>
    <w:rsid w:val="00E128BE"/>
    <w:rsid w:val="00E12AF1"/>
    <w:rsid w:val="00E137DE"/>
    <w:rsid w:val="00E15197"/>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24EB"/>
    <w:rsid w:val="00E338E6"/>
    <w:rsid w:val="00E3447D"/>
    <w:rsid w:val="00E35183"/>
    <w:rsid w:val="00E36F5A"/>
    <w:rsid w:val="00E375EA"/>
    <w:rsid w:val="00E37617"/>
    <w:rsid w:val="00E40916"/>
    <w:rsid w:val="00E40FC1"/>
    <w:rsid w:val="00E41FA5"/>
    <w:rsid w:val="00E42295"/>
    <w:rsid w:val="00E428C4"/>
    <w:rsid w:val="00E42D9A"/>
    <w:rsid w:val="00E43510"/>
    <w:rsid w:val="00E43A9B"/>
    <w:rsid w:val="00E43C01"/>
    <w:rsid w:val="00E44285"/>
    <w:rsid w:val="00E455B1"/>
    <w:rsid w:val="00E45EEF"/>
    <w:rsid w:val="00E460A7"/>
    <w:rsid w:val="00E472BD"/>
    <w:rsid w:val="00E47C89"/>
    <w:rsid w:val="00E5017D"/>
    <w:rsid w:val="00E5097E"/>
    <w:rsid w:val="00E50B77"/>
    <w:rsid w:val="00E5101D"/>
    <w:rsid w:val="00E52112"/>
    <w:rsid w:val="00E52AC6"/>
    <w:rsid w:val="00E53A55"/>
    <w:rsid w:val="00E54572"/>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93B"/>
    <w:rsid w:val="00E72A99"/>
    <w:rsid w:val="00E72D65"/>
    <w:rsid w:val="00E72E47"/>
    <w:rsid w:val="00E7314F"/>
    <w:rsid w:val="00E73686"/>
    <w:rsid w:val="00E73CC8"/>
    <w:rsid w:val="00E75127"/>
    <w:rsid w:val="00E75E06"/>
    <w:rsid w:val="00E76489"/>
    <w:rsid w:val="00E76A1B"/>
    <w:rsid w:val="00E76CD4"/>
    <w:rsid w:val="00E76FC8"/>
    <w:rsid w:val="00E77705"/>
    <w:rsid w:val="00E777FD"/>
    <w:rsid w:val="00E778B9"/>
    <w:rsid w:val="00E80FFF"/>
    <w:rsid w:val="00E81C26"/>
    <w:rsid w:val="00E81D1A"/>
    <w:rsid w:val="00E829E6"/>
    <w:rsid w:val="00E82B48"/>
    <w:rsid w:val="00E832F5"/>
    <w:rsid w:val="00E83455"/>
    <w:rsid w:val="00E83488"/>
    <w:rsid w:val="00E83EBE"/>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038"/>
    <w:rsid w:val="00EA173A"/>
    <w:rsid w:val="00EA26AC"/>
    <w:rsid w:val="00EA32E1"/>
    <w:rsid w:val="00EA3E75"/>
    <w:rsid w:val="00EA4C78"/>
    <w:rsid w:val="00EA659C"/>
    <w:rsid w:val="00EA6679"/>
    <w:rsid w:val="00EA728B"/>
    <w:rsid w:val="00EB00BD"/>
    <w:rsid w:val="00EB039C"/>
    <w:rsid w:val="00EB1739"/>
    <w:rsid w:val="00EB1999"/>
    <w:rsid w:val="00EB2228"/>
    <w:rsid w:val="00EB275F"/>
    <w:rsid w:val="00EB27E5"/>
    <w:rsid w:val="00EB2CC9"/>
    <w:rsid w:val="00EB38D7"/>
    <w:rsid w:val="00EB4219"/>
    <w:rsid w:val="00EB456D"/>
    <w:rsid w:val="00EB5130"/>
    <w:rsid w:val="00EB598E"/>
    <w:rsid w:val="00EB5CAD"/>
    <w:rsid w:val="00EB6349"/>
    <w:rsid w:val="00EB6789"/>
    <w:rsid w:val="00EB6791"/>
    <w:rsid w:val="00EB6C34"/>
    <w:rsid w:val="00EC0247"/>
    <w:rsid w:val="00EC0C7B"/>
    <w:rsid w:val="00EC0CC0"/>
    <w:rsid w:val="00EC0DA2"/>
    <w:rsid w:val="00EC1A0E"/>
    <w:rsid w:val="00EC1E2C"/>
    <w:rsid w:val="00EC284B"/>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3AFA"/>
    <w:rsid w:val="00EE4115"/>
    <w:rsid w:val="00EE4C80"/>
    <w:rsid w:val="00EE513B"/>
    <w:rsid w:val="00EE54DA"/>
    <w:rsid w:val="00EE57E9"/>
    <w:rsid w:val="00EE5AC9"/>
    <w:rsid w:val="00EE6EA5"/>
    <w:rsid w:val="00EE70C1"/>
    <w:rsid w:val="00EE7D15"/>
    <w:rsid w:val="00EF0413"/>
    <w:rsid w:val="00EF0723"/>
    <w:rsid w:val="00EF0C19"/>
    <w:rsid w:val="00EF1383"/>
    <w:rsid w:val="00EF1DF4"/>
    <w:rsid w:val="00EF317D"/>
    <w:rsid w:val="00EF3770"/>
    <w:rsid w:val="00EF3E37"/>
    <w:rsid w:val="00EF4B8E"/>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100F9"/>
    <w:rsid w:val="00F11579"/>
    <w:rsid w:val="00F11785"/>
    <w:rsid w:val="00F11B29"/>
    <w:rsid w:val="00F124DD"/>
    <w:rsid w:val="00F139F4"/>
    <w:rsid w:val="00F14A3E"/>
    <w:rsid w:val="00F160C8"/>
    <w:rsid w:val="00F1775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6676"/>
    <w:rsid w:val="00F27B51"/>
    <w:rsid w:val="00F27C31"/>
    <w:rsid w:val="00F302FB"/>
    <w:rsid w:val="00F30D23"/>
    <w:rsid w:val="00F312B2"/>
    <w:rsid w:val="00F317A2"/>
    <w:rsid w:val="00F31AF0"/>
    <w:rsid w:val="00F32475"/>
    <w:rsid w:val="00F34713"/>
    <w:rsid w:val="00F34F13"/>
    <w:rsid w:val="00F35196"/>
    <w:rsid w:val="00F35674"/>
    <w:rsid w:val="00F35A4B"/>
    <w:rsid w:val="00F35DCB"/>
    <w:rsid w:val="00F3725B"/>
    <w:rsid w:val="00F411DA"/>
    <w:rsid w:val="00F41B8F"/>
    <w:rsid w:val="00F4242D"/>
    <w:rsid w:val="00F425BF"/>
    <w:rsid w:val="00F43A1D"/>
    <w:rsid w:val="00F45AD2"/>
    <w:rsid w:val="00F46BB5"/>
    <w:rsid w:val="00F47748"/>
    <w:rsid w:val="00F47763"/>
    <w:rsid w:val="00F50C20"/>
    <w:rsid w:val="00F51359"/>
    <w:rsid w:val="00F5291D"/>
    <w:rsid w:val="00F52C4A"/>
    <w:rsid w:val="00F52E68"/>
    <w:rsid w:val="00F52F59"/>
    <w:rsid w:val="00F53C8A"/>
    <w:rsid w:val="00F54035"/>
    <w:rsid w:val="00F54373"/>
    <w:rsid w:val="00F559FB"/>
    <w:rsid w:val="00F55A5A"/>
    <w:rsid w:val="00F5662E"/>
    <w:rsid w:val="00F5723F"/>
    <w:rsid w:val="00F5735D"/>
    <w:rsid w:val="00F60259"/>
    <w:rsid w:val="00F61944"/>
    <w:rsid w:val="00F62067"/>
    <w:rsid w:val="00F6526E"/>
    <w:rsid w:val="00F66DCB"/>
    <w:rsid w:val="00F6715C"/>
    <w:rsid w:val="00F70C98"/>
    <w:rsid w:val="00F72000"/>
    <w:rsid w:val="00F737A9"/>
    <w:rsid w:val="00F7449E"/>
    <w:rsid w:val="00F744E1"/>
    <w:rsid w:val="00F7553B"/>
    <w:rsid w:val="00F76845"/>
    <w:rsid w:val="00F77773"/>
    <w:rsid w:val="00F77FFA"/>
    <w:rsid w:val="00F8050E"/>
    <w:rsid w:val="00F80728"/>
    <w:rsid w:val="00F80F18"/>
    <w:rsid w:val="00F80FF2"/>
    <w:rsid w:val="00F81F34"/>
    <w:rsid w:val="00F84B40"/>
    <w:rsid w:val="00F85045"/>
    <w:rsid w:val="00F86779"/>
    <w:rsid w:val="00F870DE"/>
    <w:rsid w:val="00F87140"/>
    <w:rsid w:val="00F87822"/>
    <w:rsid w:val="00F87C79"/>
    <w:rsid w:val="00F900AC"/>
    <w:rsid w:val="00F9016F"/>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005"/>
    <w:rsid w:val="00FA212C"/>
    <w:rsid w:val="00FA2F26"/>
    <w:rsid w:val="00FA2FC4"/>
    <w:rsid w:val="00FA3339"/>
    <w:rsid w:val="00FA3FE8"/>
    <w:rsid w:val="00FA42C3"/>
    <w:rsid w:val="00FA4ABE"/>
    <w:rsid w:val="00FA4E90"/>
    <w:rsid w:val="00FA60EF"/>
    <w:rsid w:val="00FA6776"/>
    <w:rsid w:val="00FA6E23"/>
    <w:rsid w:val="00FA6F3B"/>
    <w:rsid w:val="00FA72DA"/>
    <w:rsid w:val="00FA7565"/>
    <w:rsid w:val="00FA7C75"/>
    <w:rsid w:val="00FA7D2C"/>
    <w:rsid w:val="00FA7D34"/>
    <w:rsid w:val="00FB054E"/>
    <w:rsid w:val="00FB0F97"/>
    <w:rsid w:val="00FB1097"/>
    <w:rsid w:val="00FB26BF"/>
    <w:rsid w:val="00FB3177"/>
    <w:rsid w:val="00FB3277"/>
    <w:rsid w:val="00FB4262"/>
    <w:rsid w:val="00FB5D0D"/>
    <w:rsid w:val="00FB6A71"/>
    <w:rsid w:val="00FB6B66"/>
    <w:rsid w:val="00FB7B5B"/>
    <w:rsid w:val="00FB7D12"/>
    <w:rsid w:val="00FB7D49"/>
    <w:rsid w:val="00FC0822"/>
    <w:rsid w:val="00FC1289"/>
    <w:rsid w:val="00FC141F"/>
    <w:rsid w:val="00FC303E"/>
    <w:rsid w:val="00FC59EF"/>
    <w:rsid w:val="00FC5AD8"/>
    <w:rsid w:val="00FC66D8"/>
    <w:rsid w:val="00FC66DC"/>
    <w:rsid w:val="00FC75DD"/>
    <w:rsid w:val="00FC7CBB"/>
    <w:rsid w:val="00FD0053"/>
    <w:rsid w:val="00FD0655"/>
    <w:rsid w:val="00FD091D"/>
    <w:rsid w:val="00FD1251"/>
    <w:rsid w:val="00FD1342"/>
    <w:rsid w:val="00FD2343"/>
    <w:rsid w:val="00FD5F81"/>
    <w:rsid w:val="00FD6D30"/>
    <w:rsid w:val="00FE0AD1"/>
    <w:rsid w:val="00FE215E"/>
    <w:rsid w:val="00FE33D4"/>
    <w:rsid w:val="00FE3B63"/>
    <w:rsid w:val="00FE40B5"/>
    <w:rsid w:val="00FE48D7"/>
    <w:rsid w:val="00FE5A68"/>
    <w:rsid w:val="00FE5CFF"/>
    <w:rsid w:val="00FE6040"/>
    <w:rsid w:val="00FE693C"/>
    <w:rsid w:val="00FE6AD3"/>
    <w:rsid w:val="00FE6EA3"/>
    <w:rsid w:val="00FE77BD"/>
    <w:rsid w:val="00FF1765"/>
    <w:rsid w:val="00FF17EB"/>
    <w:rsid w:val="00FF1951"/>
    <w:rsid w:val="00FF2C9F"/>
    <w:rsid w:val="00FF2E1E"/>
    <w:rsid w:val="00FF43D1"/>
    <w:rsid w:val="00FF48E0"/>
    <w:rsid w:val="00FF57D9"/>
    <w:rsid w:val="00FF5A2A"/>
    <w:rsid w:val="00FF5C85"/>
    <w:rsid w:val="00FF699A"/>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39D9441"/>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code.google.com/p/word2vec/"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4.xml"/><Relationship Id="rId10" Type="http://schemas.openxmlformats.org/officeDocument/2006/relationships/image" Target="media/image1.png"/><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aseline="0"/>
              <a:t>词语编码层输出维度与回答总体准确率</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M</c:v>
                </c:pt>
              </c:strCache>
            </c:strRef>
          </c:tx>
          <c:spPr>
            <a:solidFill>
              <a:schemeClr val="accent1"/>
            </a:solidFill>
            <a:ln>
              <a:noFill/>
            </a:ln>
            <a:effectLst/>
          </c:spPr>
          <c:invertIfNegative val="0"/>
          <c:cat>
            <c:strRef>
              <c:f>Sheet1!$A$2:$A$5</c:f>
              <c:strCache>
                <c:ptCount val="4"/>
                <c:pt idx="0">
                  <c:v>d=50</c:v>
                </c:pt>
                <c:pt idx="1">
                  <c:v>d=100</c:v>
                </c:pt>
                <c:pt idx="2">
                  <c:v>d=200</c:v>
                </c:pt>
                <c:pt idx="3">
                  <c:v>d=600</c:v>
                </c:pt>
              </c:strCache>
            </c:strRef>
          </c:cat>
          <c:val>
            <c:numRef>
              <c:f>Sheet1!$B$2:$B$5</c:f>
              <c:numCache>
                <c:formatCode>General</c:formatCode>
                <c:ptCount val="4"/>
                <c:pt idx="0">
                  <c:v>44.505000000000003</c:v>
                </c:pt>
                <c:pt idx="1">
                  <c:v>68.314999999999998</c:v>
                </c:pt>
                <c:pt idx="2">
                  <c:v>65.531999999999996</c:v>
                </c:pt>
                <c:pt idx="3">
                  <c:v>61.234999999999999</c:v>
                </c:pt>
              </c:numCache>
            </c:numRef>
          </c:val>
          <c:extLst>
            <c:ext xmlns:c16="http://schemas.microsoft.com/office/drawing/2014/chart" uri="{C3380CC4-5D6E-409C-BE32-E72D297353CC}">
              <c16:uniqueId val="{00000000-16E6-4AD4-A36F-7D889B8E49E8}"/>
            </c:ext>
          </c:extLst>
        </c:ser>
        <c:ser>
          <c:idx val="1"/>
          <c:order val="1"/>
          <c:tx>
            <c:strRef>
              <c:f>Sheet1!$C$1</c:f>
              <c:strCache>
                <c:ptCount val="1"/>
                <c:pt idx="0">
                  <c:v>F1 score</c:v>
                </c:pt>
              </c:strCache>
            </c:strRef>
          </c:tx>
          <c:spPr>
            <a:solidFill>
              <a:schemeClr val="accent2"/>
            </a:solidFill>
            <a:ln>
              <a:noFill/>
            </a:ln>
            <a:effectLst/>
          </c:spPr>
          <c:invertIfNegative val="0"/>
          <c:cat>
            <c:strRef>
              <c:f>Sheet1!$A$2:$A$5</c:f>
              <c:strCache>
                <c:ptCount val="4"/>
                <c:pt idx="0">
                  <c:v>d=50</c:v>
                </c:pt>
                <c:pt idx="1">
                  <c:v>d=100</c:v>
                </c:pt>
                <c:pt idx="2">
                  <c:v>d=200</c:v>
                </c:pt>
                <c:pt idx="3">
                  <c:v>d=600</c:v>
                </c:pt>
              </c:strCache>
            </c:strRef>
          </c:cat>
          <c:val>
            <c:numRef>
              <c:f>Sheet1!$C$2:$C$5</c:f>
              <c:numCache>
                <c:formatCode>General</c:formatCode>
                <c:ptCount val="4"/>
                <c:pt idx="0">
                  <c:v>57.747999999999998</c:v>
                </c:pt>
                <c:pt idx="1">
                  <c:v>74.138000000000005</c:v>
                </c:pt>
                <c:pt idx="2">
                  <c:v>72.317999999999998</c:v>
                </c:pt>
                <c:pt idx="3">
                  <c:v>65.123000000000005</c:v>
                </c:pt>
              </c:numCache>
            </c:numRef>
          </c:val>
          <c:extLst>
            <c:ext xmlns:c16="http://schemas.microsoft.com/office/drawing/2014/chart" uri="{C3380CC4-5D6E-409C-BE32-E72D297353CC}">
              <c16:uniqueId val="{00000001-16E6-4AD4-A36F-7D889B8E49E8}"/>
            </c:ext>
          </c:extLst>
        </c:ser>
        <c:dLbls>
          <c:showLegendKey val="0"/>
          <c:showVal val="0"/>
          <c:showCatName val="0"/>
          <c:showSerName val="0"/>
          <c:showPercent val="0"/>
          <c:showBubbleSize val="0"/>
        </c:dLbls>
        <c:gapWidth val="219"/>
        <c:overlap val="-27"/>
        <c:axId val="961020800"/>
        <c:axId val="961020384"/>
      </c:barChart>
      <c:catAx>
        <c:axId val="961020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384"/>
        <c:crosses val="autoZero"/>
        <c:auto val="1"/>
        <c:lblAlgn val="ctr"/>
        <c:lblOffset val="100"/>
        <c:noMultiLvlLbl val="0"/>
      </c:catAx>
      <c:valAx>
        <c:axId val="961020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1" i="0" u="none" strike="noStrike" baseline="0">
                <a:effectLst/>
              </a:rPr>
              <a:t>不同</a:t>
            </a:r>
            <a:r>
              <a:rPr lang="en-US" altLang="zh-CN" sz="1400" b="1" i="0" u="none" strike="noStrike" baseline="0">
                <a:effectLst/>
              </a:rPr>
              <a:t>context</a:t>
            </a:r>
            <a:r>
              <a:rPr lang="zh-CN" altLang="zh-CN" sz="1400" b="1" i="0" u="none" strike="noStrike" baseline="0">
                <a:effectLst/>
              </a:rPr>
              <a:t>长度下回答问题的准确率比较</a:t>
            </a:r>
            <a:endParaRPr lang="en-US" altLang="zh-CN" sz="1400" b="1" i="0" u="none" strike="noStrike" baseline="0">
              <a:effectLst/>
            </a:endParaRPr>
          </a:p>
          <a:p>
            <a:pPr>
              <a:defRPr/>
            </a:pPr>
            <a:r>
              <a:rPr lang="zh-CN" altLang="en-US" sz="1400" b="1" i="0" u="none" strike="noStrike" baseline="0">
                <a:effectLst/>
              </a:rPr>
              <a:t>（</a:t>
            </a:r>
            <a:r>
              <a:rPr lang="en-US" altLang="zh-CN" sz="1400" b="1" i="0" u="none" strike="noStrike" baseline="0">
                <a:effectLst/>
              </a:rPr>
              <a:t>d = 100</a:t>
            </a:r>
            <a:r>
              <a:rPr lang="zh-CN" altLang="zh-CN" sz="1400" b="1" i="0" u="none" strike="noStrike" baseline="0">
                <a:effectLst/>
              </a:rPr>
              <a:t> </a:t>
            </a:r>
            <a:r>
              <a:rPr lang="zh-CN" altLang="en-US" sz="1400" b="1" i="0" u="none" strike="noStrike" baseline="0">
                <a:effectLst/>
              </a:rPr>
              <a:t>）</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xact Match Score</c:v>
                </c:pt>
              </c:strCache>
            </c:strRef>
          </c:tx>
          <c:spPr>
            <a:solidFill>
              <a:schemeClr val="accent1"/>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B$2:$B$6</c:f>
              <c:numCache>
                <c:formatCode>General</c:formatCode>
                <c:ptCount val="5"/>
                <c:pt idx="0">
                  <c:v>89</c:v>
                </c:pt>
                <c:pt idx="1">
                  <c:v>82</c:v>
                </c:pt>
                <c:pt idx="2">
                  <c:v>72</c:v>
                </c:pt>
                <c:pt idx="3">
                  <c:v>48</c:v>
                </c:pt>
                <c:pt idx="4">
                  <c:v>43</c:v>
                </c:pt>
              </c:numCache>
            </c:numRef>
          </c:val>
          <c:extLst>
            <c:ext xmlns:c16="http://schemas.microsoft.com/office/drawing/2014/chart" uri="{C3380CC4-5D6E-409C-BE32-E72D297353CC}">
              <c16:uniqueId val="{00000000-FDE2-43FF-A594-0970B6CCA05B}"/>
            </c:ext>
          </c:extLst>
        </c:ser>
        <c:ser>
          <c:idx val="1"/>
          <c:order val="1"/>
          <c:tx>
            <c:strRef>
              <c:f>Sheet1!$C$1</c:f>
              <c:strCache>
                <c:ptCount val="1"/>
                <c:pt idx="0">
                  <c:v>F1 Score</c:v>
                </c:pt>
              </c:strCache>
            </c:strRef>
          </c:tx>
          <c:spPr>
            <a:solidFill>
              <a:schemeClr val="accent2"/>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C$2:$C$6</c:f>
              <c:numCache>
                <c:formatCode>General</c:formatCode>
                <c:ptCount val="5"/>
                <c:pt idx="0">
                  <c:v>94</c:v>
                </c:pt>
                <c:pt idx="1">
                  <c:v>87</c:v>
                </c:pt>
                <c:pt idx="2">
                  <c:v>76</c:v>
                </c:pt>
                <c:pt idx="3">
                  <c:v>64</c:v>
                </c:pt>
                <c:pt idx="4">
                  <c:v>44</c:v>
                </c:pt>
              </c:numCache>
            </c:numRef>
          </c:val>
          <c:extLst>
            <c:ext xmlns:c16="http://schemas.microsoft.com/office/drawing/2014/chart" uri="{C3380CC4-5D6E-409C-BE32-E72D297353CC}">
              <c16:uniqueId val="{00000001-FDE2-43FF-A594-0970B6CCA05B}"/>
            </c:ext>
          </c:extLst>
        </c:ser>
        <c:dLbls>
          <c:showLegendKey val="0"/>
          <c:showVal val="0"/>
          <c:showCatName val="0"/>
          <c:showSerName val="0"/>
          <c:showPercent val="0"/>
          <c:showBubbleSize val="0"/>
        </c:dLbls>
        <c:gapWidth val="219"/>
        <c:overlap val="-27"/>
        <c:axId val="961018720"/>
        <c:axId val="961019136"/>
      </c:barChart>
      <c:catAx>
        <c:axId val="96101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9136"/>
        <c:crosses val="autoZero"/>
        <c:auto val="1"/>
        <c:lblAlgn val="ctr"/>
        <c:lblOffset val="100"/>
        <c:noMultiLvlLbl val="0"/>
      </c:catAx>
      <c:valAx>
        <c:axId val="961019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8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5450C7-AE04-49D6-AA13-D9F33F9F3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TotalTime>
  <Pages>37</Pages>
  <Words>3797</Words>
  <Characters>21648</Characters>
  <Application>Microsoft Office Word</Application>
  <DocSecurity>0</DocSecurity>
  <Lines>180</Lines>
  <Paragraphs>50</Paragraphs>
  <ScaleCrop>false</ScaleCrop>
  <Company>tsinghua</Company>
  <LinksUpToDate>false</LinksUpToDate>
  <CharactersWithSpaces>25395</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879</cp:revision>
  <cp:lastPrinted>2017-05-25T17:25:00Z</cp:lastPrinted>
  <dcterms:created xsi:type="dcterms:W3CDTF">2017-06-02T03:22:00Z</dcterms:created>
  <dcterms:modified xsi:type="dcterms:W3CDTF">2017-06-06T14:00:00Z</dcterms:modified>
</cp:coreProperties>
</file>